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B827CDB" w14:textId="77777777" w:rsidR="00AC5101" w:rsidRPr="00740A35" w:rsidRDefault="00AC5101" w:rsidP="00D6796A">
      <w:pPr>
        <w:pStyle w:val="Heading3"/>
        <w:spacing w:before="0" w:line="240" w:lineRule="auto"/>
        <w:ind w:firstLine="709"/>
        <w:rPr>
          <w:rFonts w:ascii="Times New Roman" w:hAnsi="Times New Roman"/>
          <w:iCs/>
          <w:color w:val="auto"/>
          <w:sz w:val="28"/>
          <w:szCs w:val="28"/>
        </w:rPr>
      </w:pPr>
      <w:bookmarkStart w:id="0" w:name="_Toc452576181"/>
      <w:r w:rsidRPr="00740A35">
        <w:rPr>
          <w:rFonts w:ascii="Times New Roman" w:hAnsi="Times New Roman"/>
          <w:iCs/>
          <w:color w:val="auto"/>
          <w:sz w:val="28"/>
          <w:szCs w:val="28"/>
        </w:rPr>
        <w:t xml:space="preserve">5 </w:t>
      </w:r>
      <w:r w:rsidRPr="00740A35">
        <w:rPr>
          <w:rFonts w:ascii="Times New Roman" w:hAnsi="Times New Roman"/>
          <w:color w:val="auto"/>
          <w:sz w:val="28"/>
          <w:szCs w:val="28"/>
        </w:rPr>
        <w:t>ЭКОНОМИЧЕСКОЕ ОБОСНОВАНИЕ ДИПЛОМНОЙ РАБОТЫ</w:t>
      </w:r>
      <w:bookmarkEnd w:id="0"/>
    </w:p>
    <w:p w14:paraId="5974E2FF" w14:textId="77777777" w:rsidR="00232EC0" w:rsidRDefault="00232EC0" w:rsidP="00D6796A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3E459B2A" w14:textId="77777777" w:rsidR="00196B9D" w:rsidRPr="00263BF9" w:rsidRDefault="00196B9D" w:rsidP="00D6796A">
      <w:pPr>
        <w:pStyle w:val="Heading3"/>
        <w:spacing w:before="0" w:line="240" w:lineRule="auto"/>
        <w:ind w:left="993" w:hanging="284"/>
        <w:rPr>
          <w:rFonts w:ascii="Times New Roman" w:hAnsi="Times New Roman"/>
          <w:color w:val="auto"/>
          <w:sz w:val="28"/>
        </w:rPr>
      </w:pPr>
      <w:bookmarkStart w:id="1" w:name="_Toc452576182"/>
      <w:r w:rsidRPr="00263BF9">
        <w:rPr>
          <w:rFonts w:ascii="Times New Roman" w:hAnsi="Times New Roman"/>
          <w:color w:val="auto"/>
          <w:sz w:val="28"/>
        </w:rPr>
        <w:t>5.1 Обоснование целесообразности разработки программного</w:t>
      </w:r>
      <w:bookmarkEnd w:id="1"/>
      <w:r w:rsidRPr="00263BF9">
        <w:rPr>
          <w:rFonts w:ascii="Times New Roman" w:hAnsi="Times New Roman"/>
          <w:color w:val="auto"/>
          <w:sz w:val="28"/>
        </w:rPr>
        <w:t xml:space="preserve"> </w:t>
      </w:r>
    </w:p>
    <w:p w14:paraId="0F5E76CC" w14:textId="77777777" w:rsidR="00196B9D" w:rsidRPr="00263BF9" w:rsidRDefault="00196B9D" w:rsidP="00D6796A">
      <w:pPr>
        <w:pStyle w:val="Heading3"/>
        <w:spacing w:before="0" w:line="240" w:lineRule="auto"/>
        <w:ind w:left="1134" w:hanging="425"/>
        <w:rPr>
          <w:rFonts w:ascii="Times New Roman" w:hAnsi="Times New Roman"/>
          <w:color w:val="auto"/>
          <w:sz w:val="28"/>
        </w:rPr>
      </w:pPr>
      <w:r w:rsidRPr="00263BF9">
        <w:rPr>
          <w:rFonts w:ascii="Times New Roman" w:hAnsi="Times New Roman"/>
          <w:color w:val="auto"/>
          <w:sz w:val="28"/>
        </w:rPr>
        <w:t xml:space="preserve">      </w:t>
      </w:r>
      <w:bookmarkStart w:id="2" w:name="_Toc452576183"/>
      <w:r w:rsidRPr="00263BF9">
        <w:rPr>
          <w:rFonts w:ascii="Times New Roman" w:hAnsi="Times New Roman"/>
          <w:color w:val="auto"/>
          <w:sz w:val="28"/>
        </w:rPr>
        <w:t>продукта</w:t>
      </w:r>
      <w:bookmarkEnd w:id="2"/>
      <w:r w:rsidRPr="00263BF9">
        <w:rPr>
          <w:rFonts w:ascii="Times New Roman" w:hAnsi="Times New Roman"/>
          <w:color w:val="auto"/>
          <w:sz w:val="28"/>
        </w:rPr>
        <w:t xml:space="preserve"> </w:t>
      </w:r>
    </w:p>
    <w:p w14:paraId="2E376710" w14:textId="77777777" w:rsidR="008323D9" w:rsidRDefault="008323D9" w:rsidP="00D6796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42BACE9" w14:textId="423EB272" w:rsidR="00AE034D" w:rsidRDefault="00AE034D" w:rsidP="00D6796A">
      <w:pPr>
        <w:pStyle w:val="ListParagraph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AE034D">
        <w:rPr>
          <w:rFonts w:ascii="Times New Roman" w:eastAsiaTheme="minorEastAsia" w:hAnsi="Times New Roman"/>
          <w:sz w:val="28"/>
          <w:szCs w:val="28"/>
        </w:rPr>
        <w:t xml:space="preserve">Мобильное приложение </w:t>
      </w:r>
      <w:r>
        <w:rPr>
          <w:rFonts w:ascii="Times New Roman" w:eastAsiaTheme="minorEastAsia" w:hAnsi="Times New Roman"/>
          <w:sz w:val="28"/>
          <w:szCs w:val="28"/>
        </w:rPr>
        <w:t xml:space="preserve">подборки цвета и текстуры обоев для финишной отделки приложения позволяет пользователям </w:t>
      </w:r>
      <w:r w:rsidRPr="00AE034D">
        <w:rPr>
          <w:rFonts w:ascii="Times New Roman" w:eastAsiaTheme="minorEastAsia" w:hAnsi="Times New Roman"/>
          <w:sz w:val="28"/>
          <w:szCs w:val="28"/>
        </w:rPr>
        <w:t xml:space="preserve">примерять» различные виды обоев и цветов красок на стены помещений. Принятие решения о выборе того или иного цвета для будущего ремонта </w:t>
      </w:r>
      <w:r>
        <w:rPr>
          <w:rFonts w:ascii="Times New Roman" w:eastAsiaTheme="minorEastAsia" w:hAnsi="Times New Roman"/>
          <w:sz w:val="28"/>
          <w:szCs w:val="28"/>
        </w:rPr>
        <w:t xml:space="preserve">с использованием данного приложения </w:t>
      </w:r>
      <w:r w:rsidRPr="00AE034D">
        <w:rPr>
          <w:rFonts w:ascii="Times New Roman" w:eastAsiaTheme="minorEastAsia" w:hAnsi="Times New Roman"/>
          <w:sz w:val="28"/>
          <w:szCs w:val="28"/>
        </w:rPr>
        <w:t>более обдуманн</w:t>
      </w:r>
      <w:r>
        <w:rPr>
          <w:rFonts w:ascii="Times New Roman" w:eastAsiaTheme="minorEastAsia" w:hAnsi="Times New Roman"/>
          <w:sz w:val="28"/>
          <w:szCs w:val="28"/>
        </w:rPr>
        <w:t>о и обосновано</w:t>
      </w:r>
      <w:r w:rsidRPr="00AE034D">
        <w:rPr>
          <w:rFonts w:ascii="Times New Roman" w:eastAsiaTheme="minorEastAsia" w:hAnsi="Times New Roman"/>
          <w:sz w:val="28"/>
          <w:szCs w:val="28"/>
        </w:rPr>
        <w:t>.</w:t>
      </w:r>
    </w:p>
    <w:p w14:paraId="48CCE06C" w14:textId="17FE1BBB" w:rsidR="008B3AF0" w:rsidRPr="008B3AF0" w:rsidRDefault="008B3AF0" w:rsidP="00D6796A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обильное приложение подборки цвета и текстуры обоев может заинтересовать п</w:t>
      </w:r>
      <w:r>
        <w:rPr>
          <w:rFonts w:ascii="Times New Roman" w:hAnsi="Times New Roman" w:cs="Times New Roman"/>
          <w:sz w:val="28"/>
          <w:szCs w:val="28"/>
        </w:rPr>
        <w:t xml:space="preserve">олиграфические компании, а также предприятия </w:t>
      </w:r>
      <w:r w:rsidRPr="00AE034D">
        <w:rPr>
          <w:rFonts w:ascii="Times New Roman" w:hAnsi="Times New Roman" w:cs="Times New Roman"/>
          <w:sz w:val="28"/>
          <w:szCs w:val="28"/>
        </w:rPr>
        <w:t xml:space="preserve">по производству материалов покраски, облицовки, обоев. </w:t>
      </w:r>
    </w:p>
    <w:p w14:paraId="2A9547D4" w14:textId="6F684482" w:rsidR="00AE034D" w:rsidRDefault="000F225F" w:rsidP="00D6796A">
      <w:pPr>
        <w:pStyle w:val="ListParagraph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 xml:space="preserve">Для компании-владельца </w:t>
      </w:r>
      <w:r w:rsidR="00E01C3C">
        <w:rPr>
          <w:rFonts w:ascii="Times New Roman" w:eastAsiaTheme="minorEastAsia" w:hAnsi="Times New Roman"/>
          <w:sz w:val="28"/>
          <w:szCs w:val="28"/>
        </w:rPr>
        <w:t xml:space="preserve">экономическая выгода заключается в размещении </w:t>
      </w:r>
      <w:r>
        <w:rPr>
          <w:rFonts w:ascii="Times New Roman" w:eastAsiaTheme="minorEastAsia" w:hAnsi="Times New Roman"/>
          <w:sz w:val="28"/>
          <w:szCs w:val="28"/>
        </w:rPr>
        <w:t>ссылок на собственный товар внутри приложения, таким образом пользователи смогут купить товар именно марки компании-владельца.</w:t>
      </w:r>
      <w:r w:rsidR="00AE034D" w:rsidRPr="00AE034D">
        <w:rPr>
          <w:rFonts w:ascii="Times New Roman" w:eastAsiaTheme="minorEastAsia" w:hAnsi="Times New Roman"/>
          <w:sz w:val="28"/>
          <w:szCs w:val="28"/>
        </w:rPr>
        <w:t xml:space="preserve"> </w:t>
      </w:r>
      <w:r w:rsidR="0012013C">
        <w:rPr>
          <w:rFonts w:ascii="Times New Roman" w:eastAsiaTheme="minorEastAsia" w:hAnsi="Times New Roman"/>
          <w:sz w:val="28"/>
          <w:szCs w:val="28"/>
        </w:rPr>
        <w:t xml:space="preserve">Размещение ссылок на товар в мобильном приложении открывает новый путь для рекламы и сбыта товара. </w:t>
      </w:r>
      <w:r w:rsidR="00AE034D" w:rsidRPr="00AE034D">
        <w:rPr>
          <w:rFonts w:ascii="Times New Roman" w:eastAsiaTheme="minorEastAsia" w:hAnsi="Times New Roman"/>
          <w:sz w:val="28"/>
          <w:szCs w:val="28"/>
        </w:rPr>
        <w:t>Также в приложение может быть встроена контекстная реклама.</w:t>
      </w:r>
    </w:p>
    <w:p w14:paraId="7EE311E4" w14:textId="203E9ABA" w:rsidR="00AE034D" w:rsidRPr="00AE034D" w:rsidRDefault="00AE034D" w:rsidP="00D6796A">
      <w:pPr>
        <w:pStyle w:val="ListParagraph"/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8"/>
        <w:jc w:val="both"/>
        <w:rPr>
          <w:rFonts w:ascii="Times New Roman" w:eastAsiaTheme="minorEastAsia" w:hAnsi="Times New Roman"/>
          <w:sz w:val="28"/>
          <w:szCs w:val="28"/>
        </w:rPr>
      </w:pPr>
      <w:r w:rsidRPr="00AE034D">
        <w:rPr>
          <w:rFonts w:ascii="Times New Roman" w:eastAsiaTheme="minorEastAsia" w:hAnsi="Times New Roman"/>
          <w:sz w:val="28"/>
          <w:szCs w:val="28"/>
        </w:rPr>
        <w:t>Программа является ещё одним хорошим инструментом, облегчающим выбор и помогающим в работе в конкретной области. А именно – точная оценка сочетаемости предметов интерь</w:t>
      </w:r>
      <w:r w:rsidR="007E2C7F">
        <w:rPr>
          <w:rFonts w:ascii="Times New Roman" w:eastAsiaTheme="minorEastAsia" w:hAnsi="Times New Roman"/>
          <w:sz w:val="28"/>
          <w:szCs w:val="28"/>
        </w:rPr>
        <w:t>ера без необходимости строить трёхмерную</w:t>
      </w:r>
      <w:r w:rsidRPr="00AE034D">
        <w:rPr>
          <w:rFonts w:ascii="Times New Roman" w:eastAsiaTheme="minorEastAsia" w:hAnsi="Times New Roman"/>
          <w:sz w:val="28"/>
          <w:szCs w:val="28"/>
        </w:rPr>
        <w:t xml:space="preserve"> модель помещения.</w:t>
      </w:r>
    </w:p>
    <w:p w14:paraId="072B835E" w14:textId="77777777" w:rsidR="00AE034D" w:rsidRPr="00AE034D" w:rsidRDefault="00AE034D" w:rsidP="00D6796A">
      <w:pPr>
        <w:pStyle w:val="ListParagraph"/>
        <w:tabs>
          <w:tab w:val="left" w:pos="993"/>
        </w:tabs>
        <w:autoSpaceDE w:val="0"/>
        <w:autoSpaceDN w:val="0"/>
        <w:adjustRightInd w:val="0"/>
        <w:spacing w:line="240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AE034D">
        <w:rPr>
          <w:rFonts w:ascii="Times New Roman" w:eastAsiaTheme="minorEastAsia" w:hAnsi="Times New Roman"/>
          <w:sz w:val="28"/>
          <w:szCs w:val="28"/>
        </w:rPr>
        <w:t>В первую очередь приложение нацелено на архитекторов, дизайнеров, художников и людей, желающих сделать ремонт в квартире самостоятельно.</w:t>
      </w:r>
    </w:p>
    <w:p w14:paraId="0303DF67" w14:textId="5121C6D6" w:rsidR="00196B9D" w:rsidRDefault="000F225F" w:rsidP="00D6796A">
      <w:pPr>
        <w:pStyle w:val="ListParagraph"/>
        <w:tabs>
          <w:tab w:val="left" w:pos="993"/>
        </w:tabs>
        <w:autoSpaceDE w:val="0"/>
        <w:autoSpaceDN w:val="0"/>
        <w:adjustRightInd w:val="0"/>
        <w:spacing w:line="240" w:lineRule="auto"/>
        <w:ind w:left="0"/>
        <w:jc w:val="both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ab/>
        <w:t>Рынок имеет конкурентоспособные аналоги, но данный продукт обладает рядом отличительных преимуществ.</w:t>
      </w:r>
      <w:r w:rsidR="002A0367">
        <w:rPr>
          <w:rFonts w:ascii="Times New Roman" w:eastAsiaTheme="minorEastAsia" w:hAnsi="Times New Roman"/>
          <w:sz w:val="28"/>
          <w:szCs w:val="28"/>
        </w:rPr>
        <w:t xml:space="preserve"> К преимуществам программного продукта можно отнести встроенный режим работы в реальном времени, и широкий спектр поддерживаемых устройств.</w:t>
      </w:r>
    </w:p>
    <w:p w14:paraId="344B4772" w14:textId="77777777" w:rsidR="002A0367" w:rsidRPr="002A0367" w:rsidRDefault="002A0367" w:rsidP="00D6796A">
      <w:pPr>
        <w:pStyle w:val="ListParagraph"/>
        <w:tabs>
          <w:tab w:val="left" w:pos="993"/>
        </w:tabs>
        <w:autoSpaceDE w:val="0"/>
        <w:autoSpaceDN w:val="0"/>
        <w:adjustRightInd w:val="0"/>
        <w:spacing w:line="240" w:lineRule="auto"/>
        <w:ind w:left="0"/>
        <w:jc w:val="both"/>
        <w:rPr>
          <w:rFonts w:ascii="Times New Roman" w:eastAsiaTheme="minorEastAsia" w:hAnsi="Times New Roman"/>
          <w:sz w:val="28"/>
          <w:szCs w:val="28"/>
        </w:rPr>
      </w:pPr>
    </w:p>
    <w:p w14:paraId="7435302B" w14:textId="747CB8DC" w:rsidR="00031122" w:rsidRPr="00740A35" w:rsidRDefault="00422DB8" w:rsidP="00D6796A">
      <w:pPr>
        <w:pStyle w:val="ListParagraph"/>
        <w:spacing w:after="0" w:line="24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5.2</w:t>
      </w:r>
      <w:r w:rsidR="00031122" w:rsidRPr="00740A35">
        <w:rPr>
          <w:rFonts w:ascii="Times New Roman" w:hAnsi="Times New Roman"/>
          <w:b/>
          <w:sz w:val="28"/>
          <w:szCs w:val="28"/>
        </w:rPr>
        <w:t xml:space="preserve"> Оценка конкурен</w:t>
      </w:r>
      <w:r w:rsidR="00031122" w:rsidRPr="00AE7BD2">
        <w:rPr>
          <w:rFonts w:ascii="Times New Roman" w:hAnsi="Times New Roman"/>
          <w:b/>
          <w:sz w:val="28"/>
          <w:szCs w:val="28"/>
        </w:rPr>
        <w:t>тоспособнос</w:t>
      </w:r>
      <w:r w:rsidR="00031122" w:rsidRPr="00740A35">
        <w:rPr>
          <w:rFonts w:ascii="Times New Roman" w:hAnsi="Times New Roman"/>
          <w:b/>
          <w:sz w:val="28"/>
          <w:szCs w:val="28"/>
        </w:rPr>
        <w:t xml:space="preserve">ти программного обеспечения </w:t>
      </w:r>
    </w:p>
    <w:p w14:paraId="6966264B" w14:textId="77777777" w:rsidR="007E5DBC" w:rsidRPr="00740A35" w:rsidRDefault="007E5DBC" w:rsidP="00D6796A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23DC6881" w14:textId="339CD7A9" w:rsidR="00334879" w:rsidRPr="00840D46" w:rsidRDefault="00334879" w:rsidP="00D6796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40A35">
        <w:rPr>
          <w:rFonts w:ascii="Times New Roman" w:hAnsi="Times New Roman" w:cs="Times New Roman"/>
          <w:sz w:val="28"/>
          <w:szCs w:val="28"/>
        </w:rPr>
        <w:t>Техническая прогрессивность разрабатываемого программного продукта определяется коэффициентом эквивалентности (</w:t>
      </w:r>
      <w:r w:rsidR="00E908B4" w:rsidRPr="00E908B4">
        <w:rPr>
          <w:rFonts w:ascii="Times New Roman" w:hAnsi="Times New Roman" w:cs="Times New Roman"/>
          <w:position w:val="-14"/>
          <w:sz w:val="28"/>
          <w:szCs w:val="28"/>
        </w:rPr>
        <w:object w:dxaOrig="560" w:dyaOrig="380" w14:anchorId="3813F1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19.5pt" o:ole="">
            <v:imagedata r:id="rId7" o:title=""/>
          </v:shape>
          <o:OLEObject Type="Embed" ProgID="Equation.3" ShapeID="_x0000_i1025" DrawAspect="Content" ObjectID="_1684712887" r:id="rId8"/>
        </w:object>
      </w:r>
      <w:r w:rsidRPr="00740A35">
        <w:rPr>
          <w:rFonts w:ascii="Times New Roman" w:hAnsi="Times New Roman" w:cs="Times New Roman"/>
          <w:sz w:val="28"/>
          <w:szCs w:val="28"/>
        </w:rPr>
        <w:t>)</w:t>
      </w:r>
      <w:r w:rsidR="00721E6D" w:rsidRPr="00740A35">
        <w:rPr>
          <w:rFonts w:ascii="Times New Roman" w:hAnsi="Times New Roman" w:cs="Times New Roman"/>
          <w:sz w:val="28"/>
          <w:szCs w:val="28"/>
        </w:rPr>
        <w:t xml:space="preserve"> </w:t>
      </w:r>
      <w:r w:rsidR="001E6E48" w:rsidRPr="001E6E48">
        <w:rPr>
          <w:rFonts w:ascii="Times New Roman" w:hAnsi="Times New Roman" w:cs="Times New Roman"/>
          <w:sz w:val="28"/>
          <w:szCs w:val="28"/>
        </w:rPr>
        <w:t>[14</w:t>
      </w:r>
      <w:r w:rsidR="00721E6D" w:rsidRPr="001E6E48">
        <w:rPr>
          <w:rFonts w:ascii="Times New Roman" w:hAnsi="Times New Roman" w:cs="Times New Roman"/>
          <w:sz w:val="28"/>
          <w:szCs w:val="28"/>
        </w:rPr>
        <w:t>]</w:t>
      </w:r>
      <w:r w:rsidRPr="001E6E48">
        <w:rPr>
          <w:rFonts w:ascii="Times New Roman" w:hAnsi="Times New Roman" w:cs="Times New Roman"/>
          <w:sz w:val="28"/>
          <w:szCs w:val="28"/>
        </w:rPr>
        <w:t>.</w:t>
      </w:r>
      <w:r w:rsidRPr="00740A35">
        <w:rPr>
          <w:rFonts w:ascii="Times New Roman" w:hAnsi="Times New Roman" w:cs="Times New Roman"/>
          <w:sz w:val="28"/>
          <w:szCs w:val="28"/>
        </w:rPr>
        <w:t xml:space="preserve"> Расчет этого коэффициента осуществляется путем сравнения технического уровня товара-конкурента и разрабатываемого программного продукта по отношению к эталонному уровню программного продукта данного направления с использованием формулы (5.1):</w:t>
      </w:r>
    </w:p>
    <w:p w14:paraId="59A1EF22" w14:textId="77777777" w:rsidR="00334879" w:rsidRPr="00740A35" w:rsidRDefault="00334879" w:rsidP="00D6796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55"/>
        <w:gridCol w:w="817"/>
      </w:tblGrid>
      <w:tr w:rsidR="00334879" w:rsidRPr="00740A35" w14:paraId="185408A4" w14:textId="77777777" w:rsidTr="003C02AE">
        <w:tc>
          <w:tcPr>
            <w:tcW w:w="8755" w:type="dxa"/>
            <w:vAlign w:val="center"/>
          </w:tcPr>
          <w:p w14:paraId="345FD620" w14:textId="18F83974" w:rsidR="00334879" w:rsidRPr="00740A35" w:rsidRDefault="005E3C8D" w:rsidP="00D6796A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CA33E0">
              <w:rPr>
                <w:rFonts w:ascii="Calibri" w:hAnsi="Calibri" w:cstheme="minorBidi"/>
                <w:i/>
                <w:position w:val="-34"/>
                <w:sz w:val="28"/>
                <w:szCs w:val="28"/>
              </w:rPr>
              <w:object w:dxaOrig="1600" w:dyaOrig="760" w14:anchorId="55654E86">
                <v:shape id="_x0000_i1026" type="#_x0000_t75" style="width:79.5pt;height:38.25pt" o:ole="">
                  <v:imagedata r:id="rId9" o:title=""/>
                </v:shape>
                <o:OLEObject Type="Embed" ProgID="Equation.DSMT4" ShapeID="_x0000_i1026" DrawAspect="Content" ObjectID="_1684712888" r:id="rId10"/>
              </w:object>
            </w:r>
          </w:p>
        </w:tc>
        <w:tc>
          <w:tcPr>
            <w:tcW w:w="817" w:type="dxa"/>
            <w:vAlign w:val="center"/>
          </w:tcPr>
          <w:p w14:paraId="5BA65D3E" w14:textId="77777777" w:rsidR="00334879" w:rsidRPr="00740A35" w:rsidRDefault="00334879" w:rsidP="00D6796A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740A35">
              <w:rPr>
                <w:position w:val="-38"/>
                <w:sz w:val="28"/>
                <w:szCs w:val="28"/>
              </w:rPr>
              <w:t>(5.1)</w:t>
            </w:r>
          </w:p>
        </w:tc>
      </w:tr>
    </w:tbl>
    <w:p w14:paraId="6ADC2B61" w14:textId="77777777" w:rsidR="00334879" w:rsidRPr="00740A35" w:rsidRDefault="00334879" w:rsidP="00D6796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1B792419" w14:textId="10FD42F4" w:rsidR="00334879" w:rsidRPr="00740A35" w:rsidRDefault="00334879" w:rsidP="00D6796A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740A35">
        <w:rPr>
          <w:rFonts w:ascii="Times New Roman" w:hAnsi="Times New Roman"/>
          <w:sz w:val="28"/>
          <w:szCs w:val="28"/>
        </w:rPr>
        <w:t>где</w:t>
      </w:r>
      <w:r w:rsidR="005E3C8D" w:rsidRPr="005E3C8D">
        <w:rPr>
          <w:rFonts w:ascii="Times New Roman" w:hAnsi="Times New Roman"/>
          <w:sz w:val="28"/>
          <w:szCs w:val="28"/>
        </w:rPr>
        <w:t xml:space="preserve"> </w:t>
      </w:r>
      <w:r w:rsidR="005E3C8D" w:rsidRPr="005E3C8D">
        <w:rPr>
          <w:rFonts w:ascii="Times New Roman" w:hAnsi="Times New Roman"/>
          <w:position w:val="-12"/>
          <w:sz w:val="28"/>
          <w:szCs w:val="28"/>
        </w:rPr>
        <w:object w:dxaOrig="620" w:dyaOrig="380" w14:anchorId="5740923F">
          <v:shape id="_x0000_i1027" type="#_x0000_t75" style="width:31.5pt;height:18pt" o:ole="">
            <v:imagedata r:id="rId11" o:title=""/>
          </v:shape>
          <o:OLEObject Type="Embed" ProgID="Equation.DSMT4" ShapeID="_x0000_i1027" DrawAspect="Content" ObjectID="_1684712889" r:id="rId12"/>
        </w:object>
      </w:r>
      <w:r w:rsidR="002D4CC8" w:rsidRPr="00263BF9">
        <w:rPr>
          <w:rFonts w:ascii="Times New Roman" w:hAnsi="Times New Roman"/>
          <w:sz w:val="28"/>
          <w:szCs w:val="28"/>
        </w:rPr>
        <w:t>,</w:t>
      </w:r>
      <w:r w:rsidR="00C56827">
        <w:rPr>
          <w:rFonts w:ascii="Times New Roman" w:hAnsi="Times New Roman"/>
          <w:sz w:val="28"/>
          <w:szCs w:val="28"/>
        </w:rPr>
        <w:t xml:space="preserve"> </w:t>
      </w:r>
      <w:r w:rsidR="005E3C8D" w:rsidRPr="005E3C8D">
        <w:rPr>
          <w:rFonts w:ascii="Times New Roman" w:hAnsi="Times New Roman"/>
          <w:position w:val="-16"/>
          <w:sz w:val="28"/>
          <w:szCs w:val="28"/>
        </w:rPr>
        <w:object w:dxaOrig="600" w:dyaOrig="420" w14:anchorId="74D297AB">
          <v:shape id="_x0000_i1028" type="#_x0000_t75" style="width:30.75pt;height:20.25pt" o:ole="">
            <v:imagedata r:id="rId13" o:title=""/>
          </v:shape>
          <o:OLEObject Type="Embed" ProgID="Equation.DSMT4" ShapeID="_x0000_i1028" DrawAspect="Content" ObjectID="_1684712890" r:id="rId14"/>
        </w:object>
      </w:r>
      <w:r w:rsidR="00BB55FE">
        <w:rPr>
          <w:rFonts w:ascii="Times New Roman" w:hAnsi="Times New Roman"/>
          <w:sz w:val="28"/>
          <w:szCs w:val="28"/>
        </w:rPr>
        <w:t xml:space="preserve"> </w:t>
      </w:r>
      <w:r w:rsidRPr="00740A35">
        <w:rPr>
          <w:rFonts w:ascii="Times New Roman" w:hAnsi="Times New Roman"/>
          <w:sz w:val="28"/>
          <w:szCs w:val="28"/>
        </w:rPr>
        <w:t xml:space="preserve">– коэффициенты технического уровня нового и базисного программного продукта, которые можно рассчитать по формуле (5.2): </w:t>
      </w:r>
    </w:p>
    <w:p w14:paraId="116A904D" w14:textId="77777777" w:rsidR="00334879" w:rsidRPr="00740A35" w:rsidRDefault="00334879" w:rsidP="00D6796A">
      <w:pPr>
        <w:pStyle w:val="ListParagraph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55"/>
        <w:gridCol w:w="817"/>
      </w:tblGrid>
      <w:tr w:rsidR="00334879" w:rsidRPr="00740A35" w14:paraId="2EFF4EC1" w14:textId="77777777" w:rsidTr="003C02AE">
        <w:tc>
          <w:tcPr>
            <w:tcW w:w="8755" w:type="dxa"/>
            <w:vAlign w:val="center"/>
          </w:tcPr>
          <w:p w14:paraId="402E9CCF" w14:textId="4C278A96" w:rsidR="00334879" w:rsidRPr="00740A35" w:rsidRDefault="00C56827" w:rsidP="00D6796A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C56827">
              <w:rPr>
                <w:rFonts w:ascii="Calibri" w:hAnsi="Calibri" w:cstheme="minorBidi"/>
                <w:i/>
                <w:position w:val="-34"/>
                <w:sz w:val="28"/>
                <w:szCs w:val="28"/>
                <w:lang w:val="en-US"/>
              </w:rPr>
              <w:object w:dxaOrig="1780" w:dyaOrig="800" w14:anchorId="06F08FEB">
                <v:shape id="_x0000_i1029" type="#_x0000_t75" style="width:88.5pt;height:39.75pt" o:ole="">
                  <v:imagedata r:id="rId15" o:title=""/>
                </v:shape>
                <o:OLEObject Type="Embed" ProgID="Equation.DSMT4" ShapeID="_x0000_i1029" DrawAspect="Content" ObjectID="_1684712891" r:id="rId16"/>
              </w:object>
            </w:r>
          </w:p>
        </w:tc>
        <w:tc>
          <w:tcPr>
            <w:tcW w:w="817" w:type="dxa"/>
            <w:vAlign w:val="center"/>
          </w:tcPr>
          <w:p w14:paraId="57428BF0" w14:textId="77777777" w:rsidR="00334879" w:rsidRPr="00740A35" w:rsidRDefault="00334879" w:rsidP="00D6796A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740A35">
              <w:rPr>
                <w:position w:val="-38"/>
                <w:sz w:val="28"/>
                <w:szCs w:val="28"/>
              </w:rPr>
              <w:t>(5.2)</w:t>
            </w:r>
          </w:p>
        </w:tc>
      </w:tr>
    </w:tbl>
    <w:p w14:paraId="137D106B" w14:textId="77777777" w:rsidR="00334879" w:rsidRPr="00740A35" w:rsidRDefault="00334879" w:rsidP="00D6796A">
      <w:pPr>
        <w:pStyle w:val="ListParagraph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3FEB853B" w14:textId="193CCF5B" w:rsidR="00334879" w:rsidRPr="00740A35" w:rsidRDefault="00132836" w:rsidP="00D6796A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где  </w:t>
      </w:r>
      <w:r w:rsidR="00334879" w:rsidRPr="003669B2">
        <w:rPr>
          <w:rFonts w:ascii="Times New Roman" w:eastAsia="Calibri" w:hAnsi="Times New Roman" w:cs="Times New Roman"/>
          <w:i/>
          <w:sz w:val="28"/>
          <w:szCs w:val="28"/>
          <w:lang w:val="en-US" w:eastAsia="en-US"/>
        </w:rPr>
        <w:t>β</w:t>
      </w:r>
      <w:r w:rsidR="00BB55FE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334879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– коэффициенты весомости </w:t>
      </w:r>
      <w:proofErr w:type="spellStart"/>
      <w:r w:rsidR="00334879" w:rsidRPr="00740A35">
        <w:rPr>
          <w:rFonts w:ascii="Times New Roman" w:eastAsia="Calibri" w:hAnsi="Times New Roman" w:cs="Times New Roman"/>
          <w:i/>
          <w:sz w:val="28"/>
          <w:szCs w:val="28"/>
          <w:lang w:val="en-US" w:eastAsia="en-US"/>
        </w:rPr>
        <w:t>i</w:t>
      </w:r>
      <w:proofErr w:type="spellEnd"/>
      <w:r w:rsidR="00334879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-го технического параметра;</w:t>
      </w:r>
    </w:p>
    <w:p w14:paraId="4962F04A" w14:textId="2B80EC69" w:rsidR="00334879" w:rsidRPr="00740A35" w:rsidRDefault="00132836" w:rsidP="00D6796A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 xml:space="preserve">       </w:t>
      </w:r>
      <w:proofErr w:type="gramStart"/>
      <w:r w:rsidR="00334879" w:rsidRPr="00740A35">
        <w:rPr>
          <w:rFonts w:ascii="Times New Roman" w:eastAsia="Calibri" w:hAnsi="Times New Roman" w:cs="Times New Roman"/>
          <w:i/>
          <w:sz w:val="28"/>
          <w:szCs w:val="28"/>
          <w:lang w:val="en-US" w:eastAsia="en-US"/>
        </w:rPr>
        <w:t>n</w:t>
      </w:r>
      <w:r w:rsidR="00334879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BB55FE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334879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–</w:t>
      </w:r>
      <w:proofErr w:type="gramEnd"/>
      <w:r w:rsidR="00334879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число параметров;</w:t>
      </w:r>
    </w:p>
    <w:p w14:paraId="73A92823" w14:textId="4F844631" w:rsidR="00334879" w:rsidRPr="00740A35" w:rsidRDefault="00132836" w:rsidP="00D6796A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     </w:t>
      </w:r>
      <w:r w:rsidR="00C56827" w:rsidRPr="00C56827">
        <w:rPr>
          <w:rFonts w:ascii="Times New Roman" w:eastAsia="Calibri" w:hAnsi="Times New Roman"/>
          <w:position w:val="-14"/>
          <w:sz w:val="28"/>
          <w:szCs w:val="28"/>
          <w:lang w:val="en-US" w:eastAsia="en-US"/>
        </w:rPr>
        <w:object w:dxaOrig="300" w:dyaOrig="400" w14:anchorId="1EC078D9">
          <v:shape id="_x0000_i1030" type="#_x0000_t75" style="width:15pt;height:20.25pt" o:ole="">
            <v:imagedata r:id="rId17" o:title=""/>
          </v:shape>
          <o:OLEObject Type="Embed" ProgID="Equation.DSMT4" ShapeID="_x0000_i1030" DrawAspect="Content" ObjectID="_1684712892" r:id="rId18"/>
        </w:object>
      </w:r>
      <w:r w:rsidR="002D4CC8" w:rsidRPr="00263BF9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  <w:r w:rsidR="00BB55FE">
        <w:rPr>
          <w:rFonts w:ascii="Times New Roman" w:eastAsia="Calibri" w:hAnsi="Times New Roman" w:cs="Times New Roman"/>
          <w:sz w:val="28"/>
          <w:szCs w:val="28"/>
          <w:lang w:eastAsia="en-US"/>
        </w:rPr>
        <w:t>–</w:t>
      </w:r>
      <w:r w:rsidR="00334879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численное значение </w:t>
      </w:r>
      <w:proofErr w:type="spellStart"/>
      <w:r w:rsidR="00334879" w:rsidRPr="00740A35">
        <w:rPr>
          <w:rFonts w:ascii="Times New Roman" w:eastAsia="Calibri" w:hAnsi="Times New Roman" w:cs="Times New Roman"/>
          <w:i/>
          <w:sz w:val="28"/>
          <w:szCs w:val="28"/>
          <w:lang w:val="en-US" w:eastAsia="en-US"/>
        </w:rPr>
        <w:t>i</w:t>
      </w:r>
      <w:proofErr w:type="spellEnd"/>
      <w:r w:rsidR="00334879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-го технического параметра, сравниваемого программного продукта;</w:t>
      </w:r>
    </w:p>
    <w:p w14:paraId="3B75BE14" w14:textId="0AF44E57" w:rsidR="00334879" w:rsidRPr="00740A35" w:rsidRDefault="00132836" w:rsidP="00D6796A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     </w:t>
      </w:r>
      <w:r w:rsidR="00C56827" w:rsidRPr="00C47968">
        <w:rPr>
          <w:rFonts w:ascii="Times New Roman" w:eastAsia="Calibri" w:hAnsi="Times New Roman"/>
          <w:position w:val="-12"/>
          <w:sz w:val="28"/>
          <w:szCs w:val="28"/>
          <w:lang w:val="en-US" w:eastAsia="en-US"/>
        </w:rPr>
        <w:object w:dxaOrig="320" w:dyaOrig="380" w14:anchorId="48C8C3F0">
          <v:shape id="_x0000_i1031" type="#_x0000_t75" style="width:15.75pt;height:19.5pt" o:ole="">
            <v:imagedata r:id="rId19" o:title=""/>
          </v:shape>
          <o:OLEObject Type="Embed" ProgID="Equation.DSMT4" ShapeID="_x0000_i1031" DrawAspect="Content" ObjectID="_1684712893" r:id="rId20"/>
        </w:object>
      </w:r>
      <w:r w:rsidR="00334879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– численное значение </w:t>
      </w:r>
      <w:proofErr w:type="spellStart"/>
      <w:r w:rsidR="00334879" w:rsidRPr="00740A35">
        <w:rPr>
          <w:rFonts w:ascii="Times New Roman" w:eastAsia="Calibri" w:hAnsi="Times New Roman" w:cs="Times New Roman"/>
          <w:i/>
          <w:sz w:val="28"/>
          <w:szCs w:val="28"/>
          <w:lang w:val="en-US" w:eastAsia="en-US"/>
        </w:rPr>
        <w:t>i</w:t>
      </w:r>
      <w:proofErr w:type="spellEnd"/>
      <w:r w:rsidR="00334879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-го технического параметра эталона.</w:t>
      </w:r>
    </w:p>
    <w:p w14:paraId="2F09C661" w14:textId="1DB9A34C" w:rsidR="00334879" w:rsidRPr="00740A35" w:rsidRDefault="00334879" w:rsidP="00D6796A">
      <w:pPr>
        <w:pStyle w:val="ListParagraph"/>
        <w:spacing w:after="0" w:line="24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740A35">
        <w:rPr>
          <w:rFonts w:ascii="Times New Roman" w:hAnsi="Times New Roman"/>
          <w:sz w:val="28"/>
          <w:szCs w:val="28"/>
        </w:rPr>
        <w:t xml:space="preserve">Расчет коэффициента эквивалентности приведен в </w:t>
      </w:r>
      <w:r w:rsidR="00DB4A6F">
        <w:rPr>
          <w:rFonts w:ascii="Times New Roman" w:hAnsi="Times New Roman"/>
          <w:sz w:val="28"/>
          <w:szCs w:val="28"/>
        </w:rPr>
        <w:t>таблице Б</w:t>
      </w:r>
      <w:r w:rsidRPr="00DC0ACA">
        <w:rPr>
          <w:rFonts w:ascii="Times New Roman" w:hAnsi="Times New Roman"/>
          <w:sz w:val="28"/>
          <w:szCs w:val="28"/>
        </w:rPr>
        <w:t>.1.</w:t>
      </w:r>
    </w:p>
    <w:p w14:paraId="250C4B29" w14:textId="5CCAFD30" w:rsidR="00334879" w:rsidRPr="00740A35" w:rsidRDefault="00334879" w:rsidP="00D6796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40A35">
        <w:rPr>
          <w:rFonts w:ascii="Times New Roman" w:hAnsi="Times New Roman" w:cs="Times New Roman"/>
          <w:sz w:val="28"/>
          <w:szCs w:val="28"/>
        </w:rPr>
        <w:t>Полученное значение коэффициента эквивалентности</w:t>
      </w:r>
      <w:r w:rsidR="007C01B8" w:rsidRPr="00740A35">
        <w:rPr>
          <w:rFonts w:ascii="Times New Roman" w:hAnsi="Times New Roman" w:cs="Times New Roman"/>
          <w:sz w:val="28"/>
          <w:szCs w:val="28"/>
        </w:rPr>
        <w:t xml:space="preserve"> больше </w:t>
      </w:r>
      <w:r w:rsidR="005C0752" w:rsidRPr="00740A35">
        <w:rPr>
          <w:rFonts w:ascii="Times New Roman" w:hAnsi="Times New Roman" w:cs="Times New Roman"/>
          <w:sz w:val="28"/>
          <w:szCs w:val="28"/>
        </w:rPr>
        <w:t>еди</w:t>
      </w:r>
      <w:r w:rsidR="007C01B8" w:rsidRPr="00740A35">
        <w:rPr>
          <w:rFonts w:ascii="Times New Roman" w:hAnsi="Times New Roman" w:cs="Times New Roman"/>
          <w:sz w:val="28"/>
          <w:szCs w:val="28"/>
        </w:rPr>
        <w:t>ницы</w:t>
      </w:r>
      <w:r w:rsidRPr="00740A35">
        <w:rPr>
          <w:rFonts w:ascii="Times New Roman" w:hAnsi="Times New Roman" w:cs="Times New Roman"/>
          <w:sz w:val="28"/>
          <w:szCs w:val="28"/>
        </w:rPr>
        <w:t>, следовательно, разрабатываемый программн</w:t>
      </w:r>
      <w:r w:rsidR="009953CB" w:rsidRPr="00740A35">
        <w:rPr>
          <w:rFonts w:ascii="Times New Roman" w:hAnsi="Times New Roman" w:cs="Times New Roman"/>
          <w:sz w:val="28"/>
          <w:szCs w:val="28"/>
        </w:rPr>
        <w:t xml:space="preserve">ый продукт является </w:t>
      </w:r>
      <w:r w:rsidRPr="00740A35">
        <w:rPr>
          <w:rFonts w:ascii="Times New Roman" w:hAnsi="Times New Roman" w:cs="Times New Roman"/>
          <w:sz w:val="28"/>
          <w:szCs w:val="28"/>
        </w:rPr>
        <w:t>технически прогрессивным.</w:t>
      </w:r>
    </w:p>
    <w:p w14:paraId="63AC2827" w14:textId="2407C294" w:rsidR="00334879" w:rsidRPr="00740A35" w:rsidRDefault="00334879" w:rsidP="00D6796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40A35">
        <w:rPr>
          <w:rFonts w:ascii="Times New Roman" w:hAnsi="Times New Roman" w:cs="Times New Roman"/>
          <w:sz w:val="28"/>
          <w:szCs w:val="28"/>
        </w:rPr>
        <w:t>Далее рассчитывается коэффициент изменен</w:t>
      </w:r>
      <w:r w:rsidR="002D4CC8">
        <w:rPr>
          <w:rFonts w:ascii="Times New Roman" w:hAnsi="Times New Roman" w:cs="Times New Roman"/>
          <w:sz w:val="28"/>
          <w:szCs w:val="28"/>
        </w:rPr>
        <w:t xml:space="preserve">ия функциональных возможностей </w:t>
      </w:r>
      <w:r w:rsidRPr="00740A35">
        <w:rPr>
          <w:rFonts w:ascii="Times New Roman" w:hAnsi="Times New Roman" w:cs="Times New Roman"/>
          <w:sz w:val="28"/>
          <w:szCs w:val="28"/>
        </w:rPr>
        <w:t xml:space="preserve">нового </w:t>
      </w:r>
      <w:r w:rsidR="000A7544" w:rsidRPr="00740A35">
        <w:rPr>
          <w:rFonts w:ascii="Times New Roman" w:hAnsi="Times New Roman" w:cs="Times New Roman"/>
          <w:sz w:val="28"/>
          <w:szCs w:val="28"/>
        </w:rPr>
        <w:t>программного продукта</w:t>
      </w:r>
      <w:r w:rsidRPr="00740A35">
        <w:rPr>
          <w:rFonts w:ascii="Times New Roman" w:hAnsi="Times New Roman" w:cs="Times New Roman"/>
          <w:sz w:val="28"/>
          <w:szCs w:val="28"/>
        </w:rPr>
        <w:t xml:space="preserve"> по формуле (5.3):</w:t>
      </w:r>
    </w:p>
    <w:p w14:paraId="5E8D4C37" w14:textId="77777777" w:rsidR="00334879" w:rsidRPr="00740A35" w:rsidRDefault="00334879" w:rsidP="00D6796A">
      <w:pPr>
        <w:spacing w:after="0" w:line="240" w:lineRule="auto"/>
        <w:ind w:firstLine="709"/>
        <w:jc w:val="right"/>
        <w:rPr>
          <w:rFonts w:ascii="Times New Roman" w:hAnsi="Times New Roman" w:cs="Times New Roman"/>
          <w:position w:val="-38"/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55"/>
        <w:gridCol w:w="817"/>
      </w:tblGrid>
      <w:tr w:rsidR="00334879" w:rsidRPr="00740A35" w14:paraId="0D570EEA" w14:textId="77777777" w:rsidTr="003C02AE">
        <w:tc>
          <w:tcPr>
            <w:tcW w:w="8755" w:type="dxa"/>
            <w:vAlign w:val="center"/>
          </w:tcPr>
          <w:p w14:paraId="6DB1B0F8" w14:textId="37ED3365" w:rsidR="00334879" w:rsidRPr="003669B2" w:rsidRDefault="00A84AE9" w:rsidP="002D4CC8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A84AE9">
              <w:rPr>
                <w:rFonts w:ascii="Calibri" w:hAnsi="Calibri" w:cstheme="minorBidi"/>
                <w:i/>
                <w:position w:val="-38"/>
                <w:sz w:val="28"/>
                <w:szCs w:val="28"/>
              </w:rPr>
              <w:object w:dxaOrig="1700" w:dyaOrig="859" w14:anchorId="7C82556B">
                <v:shape id="_x0000_i1032" type="#_x0000_t75" style="width:84pt;height:42.75pt" o:ole="">
                  <v:imagedata r:id="rId21" o:title=""/>
                </v:shape>
                <o:OLEObject Type="Embed" ProgID="Equation.DSMT4" ShapeID="_x0000_i1032" DrawAspect="Content" ObjectID="_1684712894" r:id="rId22"/>
              </w:object>
            </w:r>
          </w:p>
        </w:tc>
        <w:tc>
          <w:tcPr>
            <w:tcW w:w="817" w:type="dxa"/>
            <w:vAlign w:val="center"/>
          </w:tcPr>
          <w:p w14:paraId="54DF15E0" w14:textId="77777777" w:rsidR="00334879" w:rsidRPr="00740A35" w:rsidRDefault="00334879" w:rsidP="00D6796A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740A35">
              <w:rPr>
                <w:position w:val="-38"/>
                <w:sz w:val="28"/>
                <w:szCs w:val="28"/>
              </w:rPr>
              <w:t>(5.3)</w:t>
            </w:r>
          </w:p>
        </w:tc>
      </w:tr>
    </w:tbl>
    <w:p w14:paraId="5FE3E6FF" w14:textId="77777777" w:rsidR="00334879" w:rsidRPr="00740A35" w:rsidRDefault="00334879" w:rsidP="00D6796A">
      <w:pPr>
        <w:spacing w:after="0" w:line="240" w:lineRule="auto"/>
        <w:ind w:firstLine="709"/>
        <w:jc w:val="right"/>
        <w:rPr>
          <w:rFonts w:ascii="Times New Roman" w:hAnsi="Times New Roman" w:cs="Times New Roman"/>
          <w:position w:val="-38"/>
          <w:sz w:val="28"/>
          <w:szCs w:val="28"/>
        </w:rPr>
      </w:pPr>
    </w:p>
    <w:p w14:paraId="4521A31F" w14:textId="09468A89" w:rsidR="00334879" w:rsidRPr="00740A35" w:rsidRDefault="00334879" w:rsidP="00D6796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40A35">
        <w:rPr>
          <w:rFonts w:ascii="Times New Roman" w:hAnsi="Times New Roman" w:cs="Times New Roman"/>
          <w:sz w:val="28"/>
          <w:szCs w:val="28"/>
        </w:rPr>
        <w:t xml:space="preserve">где </w:t>
      </w:r>
      <w:r w:rsidR="00D26C41" w:rsidRPr="00D26C41">
        <w:rPr>
          <w:rFonts w:ascii="Times New Roman" w:hAnsi="Times New Roman"/>
          <w:position w:val="-18"/>
          <w:sz w:val="28"/>
          <w:szCs w:val="28"/>
        </w:rPr>
        <w:object w:dxaOrig="780" w:dyaOrig="440" w14:anchorId="3F70FD8D">
          <v:shape id="_x0000_i1033" type="#_x0000_t75" style="width:39.75pt;height:21.75pt" o:ole="">
            <v:imagedata r:id="rId23" o:title=""/>
          </v:shape>
          <o:OLEObject Type="Embed" ProgID="Equation.DSMT4" ShapeID="_x0000_i1033" DrawAspect="Content" ObjectID="_1684712895" r:id="rId24"/>
        </w:object>
      </w:r>
      <w:r w:rsidR="002D4CC8" w:rsidRPr="00263BF9">
        <w:rPr>
          <w:rFonts w:ascii="Times New Roman" w:hAnsi="Times New Roman"/>
          <w:sz w:val="28"/>
          <w:szCs w:val="28"/>
        </w:rPr>
        <w:t xml:space="preserve">, </w:t>
      </w:r>
      <w:r w:rsidR="00D26C41" w:rsidRPr="00D26C41">
        <w:rPr>
          <w:rFonts w:ascii="Times New Roman" w:hAnsi="Times New Roman"/>
          <w:position w:val="-18"/>
          <w:sz w:val="28"/>
          <w:szCs w:val="28"/>
        </w:rPr>
        <w:object w:dxaOrig="780" w:dyaOrig="440" w14:anchorId="6CBBCDF5">
          <v:shape id="_x0000_i1034" type="#_x0000_t75" style="width:39.75pt;height:21.75pt" o:ole="">
            <v:imagedata r:id="rId25" o:title=""/>
          </v:shape>
          <o:OLEObject Type="Embed" ProgID="Equation.DSMT4" ShapeID="_x0000_i1034" DrawAspect="Content" ObjectID="_1684712896" r:id="rId26"/>
        </w:object>
      </w:r>
      <w:r w:rsidR="00D26C41">
        <w:rPr>
          <w:rFonts w:ascii="Times New Roman" w:hAnsi="Times New Roman"/>
          <w:sz w:val="28"/>
          <w:szCs w:val="28"/>
        </w:rPr>
        <w:t xml:space="preserve"> </w:t>
      </w:r>
      <w:r w:rsidR="002D4CC8">
        <w:rPr>
          <w:rFonts w:ascii="Times New Roman" w:hAnsi="Times New Roman"/>
          <w:sz w:val="28"/>
          <w:szCs w:val="28"/>
        </w:rPr>
        <w:t>–</w:t>
      </w:r>
      <w:r w:rsidRPr="00740A35">
        <w:rPr>
          <w:rFonts w:ascii="Times New Roman" w:hAnsi="Times New Roman" w:cs="Times New Roman"/>
          <w:sz w:val="28"/>
          <w:szCs w:val="28"/>
        </w:rPr>
        <w:t xml:space="preserve"> балльная оценка неизмеримых показателей нового и базового изделия соответственно.</w:t>
      </w:r>
    </w:p>
    <w:p w14:paraId="367BB7FA" w14:textId="70BDD691" w:rsidR="00334879" w:rsidRPr="00740A35" w:rsidRDefault="00334879" w:rsidP="00D6796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40A35">
        <w:rPr>
          <w:rFonts w:ascii="Times New Roman" w:hAnsi="Times New Roman" w:cs="Times New Roman"/>
          <w:sz w:val="28"/>
          <w:szCs w:val="28"/>
        </w:rPr>
        <w:tab/>
        <w:t>Расчет коэффициента изменения функ</w:t>
      </w:r>
      <w:r w:rsidR="00B63317" w:rsidRPr="00740A35">
        <w:rPr>
          <w:rFonts w:ascii="Times New Roman" w:hAnsi="Times New Roman" w:cs="Times New Roman"/>
          <w:sz w:val="28"/>
          <w:szCs w:val="28"/>
        </w:rPr>
        <w:t>циональных возможностей нового программного продукта</w:t>
      </w:r>
      <w:r w:rsidRPr="00740A35">
        <w:rPr>
          <w:rFonts w:ascii="Times New Roman" w:hAnsi="Times New Roman" w:cs="Times New Roman"/>
          <w:sz w:val="28"/>
          <w:szCs w:val="28"/>
        </w:rPr>
        <w:t xml:space="preserve"> приведен в </w:t>
      </w:r>
      <w:r w:rsidR="00DB4A6F">
        <w:rPr>
          <w:rFonts w:ascii="Times New Roman" w:hAnsi="Times New Roman" w:cs="Times New Roman"/>
          <w:sz w:val="28"/>
          <w:szCs w:val="28"/>
        </w:rPr>
        <w:t>таблице Б</w:t>
      </w:r>
      <w:r w:rsidRPr="00DC0ACA">
        <w:rPr>
          <w:rFonts w:ascii="Times New Roman" w:hAnsi="Times New Roman" w:cs="Times New Roman"/>
          <w:sz w:val="28"/>
          <w:szCs w:val="28"/>
        </w:rPr>
        <w:t>.2.</w:t>
      </w:r>
    </w:p>
    <w:p w14:paraId="434DB1E2" w14:textId="4570C125" w:rsidR="00334879" w:rsidRPr="00740A35" w:rsidRDefault="00334879" w:rsidP="00D6796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40A35">
        <w:rPr>
          <w:rFonts w:ascii="Times New Roman" w:hAnsi="Times New Roman" w:cs="Times New Roman"/>
          <w:sz w:val="28"/>
          <w:szCs w:val="28"/>
        </w:rPr>
        <w:t xml:space="preserve">Коэффициент функциональных возможностей превышает единицу т.е. новый </w:t>
      </w:r>
      <w:r w:rsidR="000A7544" w:rsidRPr="00740A35">
        <w:rPr>
          <w:rFonts w:ascii="Times New Roman" w:hAnsi="Times New Roman" w:cs="Times New Roman"/>
          <w:sz w:val="28"/>
          <w:szCs w:val="28"/>
        </w:rPr>
        <w:t>программный продукт</w:t>
      </w:r>
      <w:r w:rsidRPr="00740A35">
        <w:rPr>
          <w:rFonts w:ascii="Times New Roman" w:hAnsi="Times New Roman" w:cs="Times New Roman"/>
          <w:sz w:val="28"/>
          <w:szCs w:val="28"/>
        </w:rPr>
        <w:t xml:space="preserve"> превосходит по своим функциональным возможностям базовый в 1,</w:t>
      </w:r>
      <w:r w:rsidR="00CC0ACC" w:rsidRPr="00740A35">
        <w:rPr>
          <w:rFonts w:ascii="Times New Roman" w:hAnsi="Times New Roman" w:cs="Times New Roman"/>
          <w:sz w:val="28"/>
          <w:szCs w:val="28"/>
        </w:rPr>
        <w:t>42</w:t>
      </w:r>
      <w:r w:rsidRPr="00740A35">
        <w:rPr>
          <w:rFonts w:ascii="Times New Roman" w:hAnsi="Times New Roman" w:cs="Times New Roman"/>
          <w:sz w:val="28"/>
          <w:szCs w:val="28"/>
        </w:rPr>
        <w:t xml:space="preserve"> раза.</w:t>
      </w:r>
    </w:p>
    <w:p w14:paraId="16AE108F" w14:textId="77777777" w:rsidR="00334879" w:rsidRPr="00740A35" w:rsidRDefault="00334879" w:rsidP="00D6796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40A35">
        <w:rPr>
          <w:rFonts w:ascii="Times New Roman" w:hAnsi="Times New Roman" w:cs="Times New Roman"/>
          <w:sz w:val="28"/>
          <w:szCs w:val="28"/>
        </w:rPr>
        <w:t xml:space="preserve">Конкурентоспособность нового </w:t>
      </w:r>
      <w:r w:rsidR="000A7544" w:rsidRPr="00740A35">
        <w:rPr>
          <w:rFonts w:ascii="Times New Roman" w:hAnsi="Times New Roman" w:cs="Times New Roman"/>
          <w:sz w:val="28"/>
          <w:szCs w:val="28"/>
        </w:rPr>
        <w:t>программного продукта</w:t>
      </w:r>
      <w:r w:rsidRPr="00740A35">
        <w:rPr>
          <w:rFonts w:ascii="Times New Roman" w:hAnsi="Times New Roman" w:cs="Times New Roman"/>
          <w:sz w:val="28"/>
          <w:szCs w:val="28"/>
        </w:rPr>
        <w:t xml:space="preserve"> по отношению к базовому можно оценить с помощью интегрального коэффициента конкурентоспособности, по формуле 5.4, учитывающего все ранее рассчитанные показатели.</w:t>
      </w:r>
    </w:p>
    <w:p w14:paraId="2EBDEF2E" w14:textId="77777777" w:rsidR="00334879" w:rsidRPr="00740A35" w:rsidRDefault="00334879" w:rsidP="00D6796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55"/>
        <w:gridCol w:w="817"/>
      </w:tblGrid>
      <w:tr w:rsidR="00334879" w:rsidRPr="00740A35" w14:paraId="5A65B4A5" w14:textId="77777777" w:rsidTr="003C02AE">
        <w:tc>
          <w:tcPr>
            <w:tcW w:w="8755" w:type="dxa"/>
            <w:vAlign w:val="center"/>
          </w:tcPr>
          <w:p w14:paraId="478D7826" w14:textId="76BFD1BC" w:rsidR="00334879" w:rsidRPr="00740A35" w:rsidRDefault="00D26C41" w:rsidP="00D6796A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D26C41">
              <w:rPr>
                <w:rFonts w:ascii="Calibri" w:hAnsi="Calibri" w:cstheme="minorBidi"/>
                <w:position w:val="-36"/>
                <w:sz w:val="28"/>
                <w:szCs w:val="28"/>
              </w:rPr>
              <w:object w:dxaOrig="2500" w:dyaOrig="960" w14:anchorId="7433AF1D">
                <v:shape id="_x0000_i1035" type="#_x0000_t75" style="width:123pt;height:48.75pt" o:ole="">
                  <v:imagedata r:id="rId27" o:title=""/>
                </v:shape>
                <o:OLEObject Type="Embed" ProgID="Equation.DSMT4" ShapeID="_x0000_i1035" DrawAspect="Content" ObjectID="_1684712897" r:id="rId28"/>
              </w:object>
            </w:r>
          </w:p>
        </w:tc>
        <w:tc>
          <w:tcPr>
            <w:tcW w:w="817" w:type="dxa"/>
            <w:vAlign w:val="center"/>
          </w:tcPr>
          <w:p w14:paraId="19472BBD" w14:textId="77777777" w:rsidR="00334879" w:rsidRPr="00740A35" w:rsidRDefault="00334879" w:rsidP="00D6796A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740A35">
              <w:rPr>
                <w:position w:val="-38"/>
                <w:sz w:val="28"/>
                <w:szCs w:val="28"/>
              </w:rPr>
              <w:t>(5.4)</w:t>
            </w:r>
          </w:p>
        </w:tc>
      </w:tr>
    </w:tbl>
    <w:p w14:paraId="46F8F0AD" w14:textId="77777777" w:rsidR="006A4453" w:rsidRDefault="006A4453" w:rsidP="00D6796A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699AABB8" w14:textId="67B5A84D" w:rsidR="00334879" w:rsidRPr="00740A35" w:rsidRDefault="006A4453" w:rsidP="00D6796A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>где </w:t>
      </w:r>
      <w:r w:rsidR="00D26C41" w:rsidRPr="00427F77">
        <w:rPr>
          <w:rFonts w:ascii="Times New Roman" w:hAnsi="Times New Roman"/>
          <w:position w:val="-12"/>
          <w:sz w:val="28"/>
          <w:szCs w:val="28"/>
        </w:rPr>
        <w:object w:dxaOrig="400" w:dyaOrig="380" w14:anchorId="44D952DA">
          <v:shape id="_x0000_i1036" type="#_x0000_t75" style="width:20.25pt;height:19.5pt" o:ole="">
            <v:imagedata r:id="rId29" o:title=""/>
          </v:shape>
          <o:OLEObject Type="Embed" ProgID="Equation.DSMT4" ShapeID="_x0000_i1036" DrawAspect="Content" ObjectID="_1684712898" r:id="rId30"/>
        </w:object>
      </w:r>
      <w:r>
        <w:rPr>
          <w:rFonts w:ascii="Times New Roman" w:hAnsi="Times New Roman" w:cs="Times New Roman"/>
          <w:sz w:val="28"/>
          <w:szCs w:val="28"/>
        </w:rPr>
        <w:t>  </w:t>
      </w:r>
      <w:r w:rsidR="00334879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– коэффициент</w:t>
      </w:r>
      <w:r w:rsidR="008448C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соответствия </w:t>
      </w:r>
      <w:r w:rsidR="00334879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нового </w:t>
      </w:r>
      <w:r w:rsidR="000A7544" w:rsidRPr="00740A35">
        <w:rPr>
          <w:rFonts w:ascii="Times New Roman" w:hAnsi="Times New Roman" w:cs="Times New Roman"/>
          <w:sz w:val="28"/>
          <w:szCs w:val="28"/>
        </w:rPr>
        <w:t>программного продукта</w:t>
      </w:r>
      <w:r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нормативам (</w:t>
      </w:r>
      <w:r w:rsidR="00D26C41" w:rsidRPr="00427F77">
        <w:rPr>
          <w:rFonts w:ascii="Times New Roman" w:hAnsi="Times New Roman"/>
          <w:position w:val="-12"/>
          <w:sz w:val="28"/>
          <w:szCs w:val="28"/>
        </w:rPr>
        <w:object w:dxaOrig="400" w:dyaOrig="380" w14:anchorId="086AF3B8">
          <v:shape id="_x0000_i1037" type="#_x0000_t75" style="width:20.25pt;height:19.5pt" o:ole="">
            <v:imagedata r:id="rId31" o:title=""/>
          </v:shape>
          <o:OLEObject Type="Embed" ProgID="Equation.DSMT4" ShapeID="_x0000_i1037" DrawAspect="Content" ObjectID="_1684712899" r:id="rId32"/>
        </w:object>
      </w:r>
      <w:r w:rsidR="00334879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= 1);</w:t>
      </w:r>
    </w:p>
    <w:p w14:paraId="6DBAA741" w14:textId="17C2CE74" w:rsidR="00334879" w:rsidRPr="00740A35" w:rsidRDefault="00EA02E6" w:rsidP="00D6796A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D26C41" w:rsidRPr="00D26C41">
        <w:rPr>
          <w:rFonts w:ascii="Times New Roman" w:hAnsi="Times New Roman"/>
          <w:position w:val="-16"/>
          <w:sz w:val="28"/>
          <w:szCs w:val="28"/>
        </w:rPr>
        <w:object w:dxaOrig="400" w:dyaOrig="420" w14:anchorId="01377FE8">
          <v:shape id="_x0000_i1038" type="#_x0000_t75" style="width:20.25pt;height:21pt" o:ole="">
            <v:imagedata r:id="rId33" o:title=""/>
          </v:shape>
          <o:OLEObject Type="Embed" ProgID="Equation.DSMT4" ShapeID="_x0000_i1038" DrawAspect="Content" ObjectID="_1684712900" r:id="rId34"/>
        </w:object>
      </w:r>
      <w:r w:rsidR="00334879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– коэффициент цены потребления (</w:t>
      </w:r>
      <w:r w:rsidR="00D26C41" w:rsidRPr="00D26C41">
        <w:rPr>
          <w:rFonts w:ascii="Times New Roman" w:hAnsi="Times New Roman"/>
          <w:position w:val="-16"/>
          <w:sz w:val="28"/>
          <w:szCs w:val="28"/>
        </w:rPr>
        <w:object w:dxaOrig="400" w:dyaOrig="420" w14:anchorId="430C5F5D">
          <v:shape id="_x0000_i1039" type="#_x0000_t75" style="width:20.25pt;height:21pt" o:ole="">
            <v:imagedata r:id="rId33" o:title=""/>
          </v:shape>
          <o:OLEObject Type="Embed" ProgID="Equation.DSMT4" ShapeID="_x0000_i1039" DrawAspect="Content" ObjectID="_1684712901" r:id="rId35"/>
        </w:object>
      </w:r>
      <w:r w:rsidR="00D26C41">
        <w:rPr>
          <w:rFonts w:ascii="Times New Roman" w:hAnsi="Times New Roman"/>
          <w:sz w:val="28"/>
          <w:szCs w:val="28"/>
        </w:rPr>
        <w:t xml:space="preserve"> </w:t>
      </w:r>
      <w:r w:rsidR="00334879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= </w:t>
      </w:r>
      <w:r w:rsidR="002D3CF5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1</w:t>
      </w:r>
      <w:r w:rsidR="00334879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.</w:t>
      </w:r>
    </w:p>
    <w:p w14:paraId="2CAF5AA8" w14:textId="1C93B0B4" w:rsidR="00B63317" w:rsidRPr="00740A35" w:rsidRDefault="00B63317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hAnsi="Times New Roman" w:cs="Times New Roman"/>
          <w:sz w:val="28"/>
          <w:szCs w:val="28"/>
        </w:rPr>
        <w:t xml:space="preserve">Расчет уровня конкурентоспособности нового программного продукта приведен в </w:t>
      </w:r>
      <w:r w:rsidR="00713D8D">
        <w:rPr>
          <w:rFonts w:ascii="Times New Roman" w:hAnsi="Times New Roman" w:cs="Times New Roman"/>
          <w:sz w:val="28"/>
          <w:szCs w:val="28"/>
        </w:rPr>
        <w:t>таблице Б</w:t>
      </w:r>
      <w:r w:rsidRPr="00DC0ACA">
        <w:rPr>
          <w:rFonts w:ascii="Times New Roman" w:hAnsi="Times New Roman" w:cs="Times New Roman"/>
          <w:sz w:val="28"/>
          <w:szCs w:val="28"/>
        </w:rPr>
        <w:t>.3.</w:t>
      </w:r>
    </w:p>
    <w:p w14:paraId="5E35A430" w14:textId="67B92319" w:rsidR="00334879" w:rsidRPr="00740A35" w:rsidRDefault="00334879" w:rsidP="00D6796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40A35">
        <w:rPr>
          <w:rFonts w:ascii="Times New Roman" w:hAnsi="Times New Roman" w:cs="Times New Roman"/>
          <w:sz w:val="28"/>
          <w:szCs w:val="28"/>
        </w:rPr>
        <w:lastRenderedPageBreak/>
        <w:t xml:space="preserve">Коэффициент цены потребления рассчитывается как отношение договорной цены нового </w:t>
      </w:r>
      <w:r w:rsidR="000A7544" w:rsidRPr="00740A35">
        <w:rPr>
          <w:rFonts w:ascii="Times New Roman" w:hAnsi="Times New Roman" w:cs="Times New Roman"/>
          <w:sz w:val="28"/>
          <w:szCs w:val="28"/>
        </w:rPr>
        <w:t>программного продукта</w:t>
      </w:r>
      <w:r w:rsidR="00EA02E6">
        <w:rPr>
          <w:rFonts w:ascii="Times New Roman" w:hAnsi="Times New Roman" w:cs="Times New Roman"/>
          <w:sz w:val="28"/>
          <w:szCs w:val="28"/>
        </w:rPr>
        <w:t xml:space="preserve"> к договорной цене базового</w:t>
      </w:r>
      <w:r w:rsidR="00E83728">
        <w:rPr>
          <w:rFonts w:ascii="Times New Roman" w:hAnsi="Times New Roman" w:cs="Times New Roman"/>
          <w:sz w:val="28"/>
          <w:szCs w:val="28"/>
        </w:rPr>
        <w:t xml:space="preserve"> </w:t>
      </w:r>
      <w:r w:rsidR="00EA02E6">
        <w:rPr>
          <w:rFonts w:ascii="Times New Roman" w:hAnsi="Times New Roman" w:cs="Times New Roman"/>
          <w:sz w:val="28"/>
          <w:szCs w:val="28"/>
        </w:rPr>
        <w:t>(</w:t>
      </w:r>
      <w:r w:rsidR="00E83728" w:rsidRPr="00D26C41">
        <w:rPr>
          <w:rFonts w:ascii="Times New Roman" w:hAnsi="Times New Roman"/>
          <w:position w:val="-16"/>
          <w:sz w:val="28"/>
          <w:szCs w:val="28"/>
        </w:rPr>
        <w:object w:dxaOrig="400" w:dyaOrig="420" w14:anchorId="495D0EB1">
          <v:shape id="_x0000_i1040" type="#_x0000_t75" style="width:20.25pt;height:21pt" o:ole="">
            <v:imagedata r:id="rId33" o:title=""/>
          </v:shape>
          <o:OLEObject Type="Embed" ProgID="Equation.DSMT4" ShapeID="_x0000_i1040" DrawAspect="Content" ObjectID="_1684712902" r:id="rId36"/>
        </w:object>
      </w:r>
      <w:r w:rsidR="00E83728">
        <w:rPr>
          <w:rFonts w:ascii="Times New Roman" w:hAnsi="Times New Roman"/>
          <w:sz w:val="28"/>
          <w:szCs w:val="28"/>
        </w:rPr>
        <w:t xml:space="preserve"> </w:t>
      </w:r>
      <w:r w:rsidRPr="00740A35">
        <w:rPr>
          <w:rFonts w:ascii="Times New Roman" w:hAnsi="Times New Roman" w:cs="Times New Roman"/>
          <w:sz w:val="28"/>
          <w:szCs w:val="28"/>
        </w:rPr>
        <w:t xml:space="preserve">= </w:t>
      </w:r>
      <w:r w:rsidR="0031021E" w:rsidRPr="00740A35">
        <w:rPr>
          <w:rFonts w:ascii="Times New Roman" w:hAnsi="Times New Roman" w:cs="Times New Roman"/>
          <w:sz w:val="28"/>
          <w:szCs w:val="28"/>
        </w:rPr>
        <w:t>1</w:t>
      </w:r>
      <w:r w:rsidRPr="00740A35">
        <w:rPr>
          <w:rFonts w:ascii="Times New Roman" w:hAnsi="Times New Roman" w:cs="Times New Roman"/>
          <w:sz w:val="28"/>
          <w:szCs w:val="28"/>
        </w:rPr>
        <w:t>).</w:t>
      </w:r>
    </w:p>
    <w:p w14:paraId="4AE8B861" w14:textId="77777777" w:rsidR="00334879" w:rsidRPr="00740A35" w:rsidRDefault="00334879" w:rsidP="00D6796A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5CF62D24" w14:textId="77466EAB" w:rsidR="00334879" w:rsidRPr="009A7D26" w:rsidRDefault="00E83728" w:rsidP="00D6796A">
      <w:pPr>
        <w:spacing w:after="0" w:line="240" w:lineRule="auto"/>
        <w:jc w:val="center"/>
        <w:rPr>
          <w:rFonts w:ascii="Cambria Math" w:hAnsi="Cambria Math" w:cs="Times New Roman"/>
          <w:sz w:val="28"/>
          <w:szCs w:val="28"/>
        </w:rPr>
      </w:pPr>
      <w:r w:rsidRPr="00E83728">
        <w:rPr>
          <w:rFonts w:ascii="Times New Roman" w:hAnsi="Times New Roman" w:cs="Times New Roman"/>
          <w:position w:val="-12"/>
          <w:sz w:val="28"/>
          <w:szCs w:val="28"/>
        </w:rPr>
        <w:object w:dxaOrig="3180" w:dyaOrig="380" w14:anchorId="307061BC">
          <v:shape id="_x0000_i1041" type="#_x0000_t75" style="width:156pt;height:18pt" o:ole="">
            <v:imagedata r:id="rId37" o:title=""/>
          </v:shape>
          <o:OLEObject Type="Embed" ProgID="Equation.DSMT4" ShapeID="_x0000_i1041" DrawAspect="Content" ObjectID="_1684712903" r:id="rId38"/>
        </w:object>
      </w:r>
    </w:p>
    <w:p w14:paraId="6B2E97FD" w14:textId="77777777" w:rsidR="00334879" w:rsidRPr="00740A35" w:rsidRDefault="00334879" w:rsidP="00D6796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7589C3E9" w14:textId="3B682E4F" w:rsidR="00334879" w:rsidRPr="00740A35" w:rsidRDefault="00334879" w:rsidP="00D6796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40A35">
        <w:rPr>
          <w:rFonts w:ascii="Times New Roman" w:hAnsi="Times New Roman" w:cs="Times New Roman"/>
          <w:sz w:val="28"/>
          <w:szCs w:val="28"/>
        </w:rPr>
        <w:t>Интегральный коэффициент конкурентоспособности (</w:t>
      </w:r>
      <w:r w:rsidR="00B3258F" w:rsidRPr="00D26C41">
        <w:rPr>
          <w:rFonts w:ascii="Times New Roman" w:hAnsi="Times New Roman"/>
          <w:position w:val="-16"/>
          <w:sz w:val="28"/>
          <w:szCs w:val="28"/>
        </w:rPr>
        <w:object w:dxaOrig="400" w:dyaOrig="420" w14:anchorId="1334E48D">
          <v:shape id="_x0000_i1042" type="#_x0000_t75" style="width:20.25pt;height:21pt" o:ole="">
            <v:imagedata r:id="rId33" o:title=""/>
          </v:shape>
          <o:OLEObject Type="Embed" ProgID="Equation.DSMT4" ShapeID="_x0000_i1042" DrawAspect="Content" ObjectID="_1684712904" r:id="rId39"/>
        </w:object>
      </w:r>
      <w:r w:rsidRPr="00740A35">
        <w:rPr>
          <w:rFonts w:ascii="Times New Roman" w:hAnsi="Times New Roman" w:cs="Times New Roman"/>
          <w:sz w:val="28"/>
          <w:szCs w:val="28"/>
        </w:rPr>
        <w:t xml:space="preserve">) больше 1, т.е. новый </w:t>
      </w:r>
      <w:r w:rsidR="000A7544" w:rsidRPr="00740A35">
        <w:rPr>
          <w:rFonts w:ascii="Times New Roman" w:hAnsi="Times New Roman" w:cs="Times New Roman"/>
          <w:sz w:val="28"/>
          <w:szCs w:val="28"/>
        </w:rPr>
        <w:t>программный продукт</w:t>
      </w:r>
      <w:r w:rsidRPr="00740A35">
        <w:rPr>
          <w:rFonts w:ascii="Times New Roman" w:hAnsi="Times New Roman" w:cs="Times New Roman"/>
          <w:sz w:val="28"/>
          <w:szCs w:val="28"/>
        </w:rPr>
        <w:t xml:space="preserve"> является более конкурентоспособным, чем базовый.</w:t>
      </w:r>
    </w:p>
    <w:p w14:paraId="251AE8DC" w14:textId="77777777" w:rsidR="00031122" w:rsidRDefault="00031122" w:rsidP="00D6796A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51EC83AF" w14:textId="5CFB79D3" w:rsidR="00B239BB" w:rsidRPr="00263BF9" w:rsidRDefault="00422DB8" w:rsidP="00D6796A">
      <w:pPr>
        <w:keepNext/>
        <w:spacing w:after="0" w:line="240" w:lineRule="auto"/>
        <w:ind w:left="1134" w:hanging="425"/>
        <w:outlineLvl w:val="1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</w:rPr>
      </w:pPr>
      <w:bookmarkStart w:id="3" w:name="_Toc452576184"/>
      <w:r>
        <w:rPr>
          <w:rFonts w:ascii="Times New Roman" w:eastAsia="Times New Roman" w:hAnsi="Times New Roman" w:cs="Times New Roman"/>
          <w:b/>
          <w:bCs/>
          <w:iCs/>
          <w:kern w:val="32"/>
          <w:sz w:val="28"/>
          <w:szCs w:val="28"/>
        </w:rPr>
        <w:t>5.3</w:t>
      </w:r>
      <w:r w:rsidR="00B239BB" w:rsidRPr="00263BF9">
        <w:rPr>
          <w:rFonts w:ascii="Times New Roman" w:eastAsia="Times New Roman" w:hAnsi="Times New Roman" w:cs="Times New Roman"/>
          <w:b/>
          <w:bCs/>
          <w:iCs/>
          <w:kern w:val="32"/>
          <w:sz w:val="28"/>
          <w:szCs w:val="28"/>
        </w:rPr>
        <w:t xml:space="preserve"> </w:t>
      </w:r>
      <w:r w:rsidR="00B239BB" w:rsidRPr="00263BF9">
        <w:rPr>
          <w:rFonts w:ascii="Times New Roman" w:eastAsia="Times New Roman" w:hAnsi="Times New Roman" w:cs="Times New Roman"/>
          <w:b/>
          <w:bCs/>
          <w:kern w:val="32"/>
          <w:sz w:val="28"/>
          <w:szCs w:val="28"/>
        </w:rPr>
        <w:t>Оценка трудоемкости работ по созданию программного</w:t>
      </w:r>
      <w:bookmarkEnd w:id="3"/>
      <w:r w:rsidR="00B239BB" w:rsidRPr="00263BF9">
        <w:rPr>
          <w:rFonts w:ascii="Times New Roman" w:eastAsia="Times New Roman" w:hAnsi="Times New Roman" w:cs="Times New Roman"/>
          <w:b/>
          <w:bCs/>
          <w:kern w:val="32"/>
          <w:sz w:val="28"/>
          <w:szCs w:val="28"/>
        </w:rPr>
        <w:t xml:space="preserve"> </w:t>
      </w:r>
    </w:p>
    <w:p w14:paraId="7984BDE4" w14:textId="77777777" w:rsidR="00B239BB" w:rsidRPr="00263BF9" w:rsidRDefault="00B239BB" w:rsidP="00D6796A">
      <w:pPr>
        <w:keepNext/>
        <w:spacing w:after="0" w:line="240" w:lineRule="auto"/>
        <w:ind w:left="1134"/>
        <w:outlineLvl w:val="1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</w:rPr>
      </w:pPr>
      <w:bookmarkStart w:id="4" w:name="_Toc452576185"/>
      <w:r w:rsidRPr="00263BF9">
        <w:rPr>
          <w:rFonts w:ascii="Times New Roman" w:eastAsia="Times New Roman" w:hAnsi="Times New Roman" w:cs="Times New Roman"/>
          <w:b/>
          <w:bCs/>
          <w:kern w:val="32"/>
          <w:sz w:val="28"/>
          <w:szCs w:val="28"/>
        </w:rPr>
        <w:t>обеспечения</w:t>
      </w:r>
      <w:bookmarkEnd w:id="4"/>
    </w:p>
    <w:p w14:paraId="7475D48D" w14:textId="77777777" w:rsidR="00B239BB" w:rsidRPr="00263BF9" w:rsidRDefault="00B239BB" w:rsidP="00D6796A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676827D2" w14:textId="461593A8" w:rsidR="00B239BB" w:rsidRPr="00B3258F" w:rsidRDefault="00B239BB" w:rsidP="00D6796A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zh-CN"/>
        </w:rPr>
      </w:pPr>
      <w:r w:rsidRPr="00263BF9">
        <w:rPr>
          <w:rFonts w:ascii="Times New Roman" w:eastAsia="Calibri" w:hAnsi="Times New Roman" w:cs="Times New Roman"/>
          <w:sz w:val="28"/>
          <w:szCs w:val="28"/>
          <w:lang w:eastAsia="zh-CN"/>
        </w:rPr>
        <w:t>В качестве единицы измерения объема ПО может быть использована строка исходного кода (</w:t>
      </w:r>
      <w:r w:rsidRPr="00263BF9">
        <w:rPr>
          <w:rFonts w:ascii="Times New Roman" w:eastAsia="Calibri" w:hAnsi="Times New Roman" w:cs="Times New Roman"/>
          <w:i/>
          <w:sz w:val="28"/>
          <w:szCs w:val="28"/>
          <w:lang w:val="en-US" w:eastAsia="zh-CN"/>
        </w:rPr>
        <w:t>LOC</w:t>
      </w:r>
      <w:r w:rsidRPr="00263BF9">
        <w:rPr>
          <w:rFonts w:ascii="Times New Roman" w:eastAsia="Calibri" w:hAnsi="Times New Roman" w:cs="Times New Roman"/>
          <w:sz w:val="28"/>
          <w:szCs w:val="28"/>
          <w:lang w:eastAsia="zh-CN"/>
        </w:rPr>
        <w:t>). Общий объем ПО (</w:t>
      </w:r>
      <w:r w:rsidR="00B3258F" w:rsidRPr="00B3258F">
        <w:rPr>
          <w:rFonts w:ascii="Times New Roman" w:hAnsi="Times New Roman"/>
          <w:position w:val="-12"/>
          <w:sz w:val="28"/>
          <w:szCs w:val="28"/>
        </w:rPr>
        <w:object w:dxaOrig="320" w:dyaOrig="380" w14:anchorId="26C55CCD">
          <v:shape id="_x0000_i1043" type="#_x0000_t75" style="width:15.75pt;height:19.5pt" o:ole="">
            <v:imagedata r:id="rId40" o:title=""/>
          </v:shape>
          <o:OLEObject Type="Embed" ProgID="Equation.DSMT4" ShapeID="_x0000_i1043" DrawAspect="Content" ObjectID="_1684712905" r:id="rId41"/>
        </w:object>
      </w:r>
      <w:r w:rsidRPr="00263BF9">
        <w:rPr>
          <w:rFonts w:ascii="Times New Roman" w:eastAsia="Calibri" w:hAnsi="Times New Roman" w:cs="Times New Roman"/>
          <w:sz w:val="28"/>
          <w:szCs w:val="28"/>
          <w:lang w:eastAsia="zh-CN"/>
        </w:rPr>
        <w:t>) определяется исходя из количества и объ</w:t>
      </w:r>
      <w:r w:rsidR="00603A25">
        <w:rPr>
          <w:rFonts w:ascii="Times New Roman" w:eastAsia="Calibri" w:hAnsi="Times New Roman" w:cs="Times New Roman"/>
          <w:sz w:val="28"/>
          <w:szCs w:val="28"/>
          <w:lang w:eastAsia="zh-CN"/>
        </w:rPr>
        <w:t>ема функций, реализуемых програ</w:t>
      </w:r>
      <w:r w:rsidRPr="00263BF9">
        <w:rPr>
          <w:rFonts w:ascii="Times New Roman" w:eastAsia="Calibri" w:hAnsi="Times New Roman" w:cs="Times New Roman"/>
          <w:sz w:val="28"/>
          <w:szCs w:val="28"/>
          <w:lang w:eastAsia="zh-CN"/>
        </w:rPr>
        <w:t>м</w:t>
      </w:r>
      <w:r w:rsidR="00603A25"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мой, по каталогу функций ПО </w:t>
      </w:r>
      <w:proofErr w:type="spellStart"/>
      <w:r w:rsidR="00603A25">
        <w:rPr>
          <w:rFonts w:ascii="Times New Roman" w:eastAsia="Calibri" w:hAnsi="Times New Roman" w:cs="Times New Roman"/>
          <w:sz w:val="28"/>
          <w:szCs w:val="28"/>
          <w:lang w:eastAsia="zh-CN"/>
        </w:rPr>
        <w:t>по</w:t>
      </w:r>
      <w:proofErr w:type="spellEnd"/>
      <w:r w:rsidR="00603A25"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 формуле (5.5</w:t>
      </w:r>
      <w:r w:rsidRPr="00263BF9">
        <w:rPr>
          <w:rFonts w:ascii="Times New Roman" w:eastAsia="Calibri" w:hAnsi="Times New Roman" w:cs="Times New Roman"/>
          <w:sz w:val="28"/>
          <w:szCs w:val="28"/>
          <w:lang w:eastAsia="zh-CN"/>
        </w:rPr>
        <w:t>):</w:t>
      </w:r>
    </w:p>
    <w:p w14:paraId="21CC9435" w14:textId="77777777" w:rsidR="00B239BB" w:rsidRPr="00263BF9" w:rsidRDefault="00B239BB" w:rsidP="00D6796A">
      <w:pPr>
        <w:suppressAutoHyphens/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8"/>
          <w:szCs w:val="28"/>
          <w:lang w:eastAsia="zh-CN"/>
        </w:rPr>
      </w:pPr>
    </w:p>
    <w:p w14:paraId="405E84D4" w14:textId="79B0F4D0" w:rsidR="00B239BB" w:rsidRPr="00263BF9" w:rsidRDefault="00B3258F" w:rsidP="00D6796A">
      <w:pPr>
        <w:tabs>
          <w:tab w:val="left" w:pos="5670"/>
        </w:tabs>
        <w:suppressAutoHyphens/>
        <w:spacing w:after="0" w:line="240" w:lineRule="auto"/>
        <w:ind w:firstLine="851"/>
        <w:jc w:val="right"/>
        <w:rPr>
          <w:rFonts w:ascii="Times New Roman" w:eastAsia="Calibri" w:hAnsi="Times New Roman" w:cs="Times New Roman"/>
          <w:sz w:val="28"/>
          <w:szCs w:val="28"/>
          <w:lang w:eastAsia="zh-CN"/>
        </w:rPr>
      </w:pPr>
      <w:r w:rsidRPr="00BB4EA3">
        <w:rPr>
          <w:rFonts w:ascii="Calibri" w:hAnsi="Calibri"/>
          <w:i/>
          <w:position w:val="-34"/>
          <w:sz w:val="28"/>
          <w:szCs w:val="28"/>
          <w:lang w:val="en-US"/>
        </w:rPr>
        <w:object w:dxaOrig="1140" w:dyaOrig="820" w14:anchorId="37F49401">
          <v:shape id="_x0000_i1044" type="#_x0000_t75" style="width:57pt;height:41.25pt" o:ole="">
            <v:imagedata r:id="rId42" o:title=""/>
          </v:shape>
          <o:OLEObject Type="Embed" ProgID="Equation.DSMT4" ShapeID="_x0000_i1044" DrawAspect="Content" ObjectID="_1684712906" r:id="rId43"/>
        </w:object>
      </w:r>
      <w:r w:rsidR="00603A25">
        <w:rPr>
          <w:rFonts w:ascii="Times New Roman" w:eastAsia="Calibri" w:hAnsi="Times New Roman" w:cs="Times New Roman"/>
          <w:sz w:val="28"/>
          <w:szCs w:val="28"/>
          <w:lang w:eastAsia="zh-CN"/>
        </w:rPr>
        <w:t>,</w:t>
      </w:r>
      <w:r w:rsidR="00603A25">
        <w:rPr>
          <w:rFonts w:ascii="Times New Roman" w:eastAsia="Calibri" w:hAnsi="Times New Roman" w:cs="Times New Roman"/>
          <w:sz w:val="28"/>
          <w:szCs w:val="28"/>
          <w:lang w:eastAsia="zh-CN"/>
        </w:rPr>
        <w:tab/>
        <w:t>(5.5</w:t>
      </w:r>
      <w:r w:rsidR="00B239BB" w:rsidRPr="00263BF9">
        <w:rPr>
          <w:rFonts w:ascii="Times New Roman" w:eastAsia="Calibri" w:hAnsi="Times New Roman" w:cs="Times New Roman"/>
          <w:sz w:val="28"/>
          <w:szCs w:val="28"/>
          <w:lang w:eastAsia="zh-CN"/>
        </w:rPr>
        <w:t>)</w:t>
      </w:r>
    </w:p>
    <w:p w14:paraId="051A8F1D" w14:textId="77777777" w:rsidR="00B239BB" w:rsidRPr="00263BF9" w:rsidRDefault="00B239BB" w:rsidP="00D6796A">
      <w:pPr>
        <w:suppressAutoHyphens/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8"/>
          <w:szCs w:val="28"/>
          <w:lang w:eastAsia="zh-CN"/>
        </w:rPr>
      </w:pPr>
    </w:p>
    <w:p w14:paraId="66F0F3B2" w14:textId="54D67679" w:rsidR="00B239BB" w:rsidRPr="00263BF9" w:rsidRDefault="00624C4C" w:rsidP="00D6796A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zh-CN"/>
        </w:rPr>
      </w:pPr>
      <w:r>
        <w:rPr>
          <w:rFonts w:ascii="Times New Roman" w:eastAsia="Calibri" w:hAnsi="Times New Roman" w:cs="Times New Roman"/>
          <w:sz w:val="28"/>
          <w:szCs w:val="28"/>
          <w:lang w:eastAsia="zh-CN"/>
        </w:rPr>
        <w:t>где</w:t>
      </w:r>
      <w:r w:rsidR="00B239BB" w:rsidRPr="00263BF9"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 </w:t>
      </w:r>
      <w:r w:rsidR="006F59D3" w:rsidRPr="0070431C">
        <w:rPr>
          <w:rFonts w:ascii="Times New Roman" w:hAnsi="Times New Roman"/>
          <w:position w:val="-12"/>
          <w:sz w:val="28"/>
          <w:szCs w:val="28"/>
        </w:rPr>
        <w:object w:dxaOrig="279" w:dyaOrig="380" w14:anchorId="26A9A2C7">
          <v:shape id="_x0000_i1045" type="#_x0000_t75" style="width:14.25pt;height:19.5pt" o:ole="">
            <v:imagedata r:id="rId44" o:title=""/>
          </v:shape>
          <o:OLEObject Type="Embed" ProgID="Equation.3" ShapeID="_x0000_i1045" DrawAspect="Content" ObjectID="_1684712907" r:id="rId45"/>
        </w:object>
      </w:r>
      <w:r w:rsidRPr="00624C4C"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 </w:t>
      </w:r>
      <w:r w:rsidR="00B239BB" w:rsidRPr="00263BF9">
        <w:rPr>
          <w:rFonts w:ascii="Times New Roman" w:eastAsia="Calibri" w:hAnsi="Times New Roman" w:cs="Times New Roman"/>
          <w:sz w:val="28"/>
          <w:szCs w:val="28"/>
          <w:lang w:eastAsia="zh-CN"/>
        </w:rPr>
        <w:t>– объем отдельной функции ПО;</w:t>
      </w:r>
    </w:p>
    <w:p w14:paraId="44C1DB4A" w14:textId="5F25F371" w:rsidR="00B239BB" w:rsidRPr="00263BF9" w:rsidRDefault="00B239BB" w:rsidP="00D6796A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zh-CN"/>
        </w:rPr>
      </w:pPr>
      <w:r w:rsidRPr="00263BF9"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       </w:t>
      </w:r>
      <w:r w:rsidRPr="00263BF9">
        <w:rPr>
          <w:rFonts w:ascii="Times New Roman" w:eastAsia="Calibri" w:hAnsi="Times New Roman" w:cs="Times New Roman"/>
          <w:i/>
          <w:sz w:val="28"/>
          <w:szCs w:val="28"/>
          <w:lang w:eastAsia="zh-CN"/>
        </w:rPr>
        <w:t>n</w:t>
      </w:r>
      <w:r w:rsidRPr="00263BF9"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 </w:t>
      </w:r>
      <w:r w:rsidR="00624C4C" w:rsidRPr="00CE02F2"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 </w:t>
      </w:r>
      <w:r w:rsidRPr="00263BF9">
        <w:rPr>
          <w:rFonts w:ascii="Times New Roman" w:eastAsia="Calibri" w:hAnsi="Times New Roman" w:cs="Times New Roman"/>
          <w:sz w:val="28"/>
          <w:szCs w:val="28"/>
          <w:lang w:eastAsia="zh-CN"/>
        </w:rPr>
        <w:t>– общее число функций.</w:t>
      </w:r>
    </w:p>
    <w:p w14:paraId="5C0687BD" w14:textId="7F400DAC" w:rsidR="00B239BB" w:rsidRPr="00263BF9" w:rsidRDefault="006F59D3" w:rsidP="00D6796A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zh-CN"/>
        </w:rPr>
      </w:pPr>
      <w:r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Уточненный объем ПО </w:t>
      </w:r>
      <w:r w:rsidR="00603A25">
        <w:rPr>
          <w:rFonts w:ascii="Times New Roman" w:eastAsia="Calibri" w:hAnsi="Times New Roman" w:cs="Times New Roman"/>
          <w:sz w:val="28"/>
          <w:szCs w:val="28"/>
          <w:lang w:eastAsia="zh-CN"/>
        </w:rPr>
        <w:t>определяется по формуле (5.6</w:t>
      </w:r>
      <w:r w:rsidR="00B239BB" w:rsidRPr="00263BF9">
        <w:rPr>
          <w:rFonts w:ascii="Times New Roman" w:eastAsia="Calibri" w:hAnsi="Times New Roman" w:cs="Times New Roman"/>
          <w:sz w:val="28"/>
          <w:szCs w:val="28"/>
          <w:lang w:eastAsia="zh-CN"/>
        </w:rPr>
        <w:t>):</w:t>
      </w:r>
    </w:p>
    <w:p w14:paraId="0192400C" w14:textId="77777777" w:rsidR="00B239BB" w:rsidRPr="00263BF9" w:rsidRDefault="00B239BB" w:rsidP="00D6796A">
      <w:pPr>
        <w:suppressAutoHyphens/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8"/>
          <w:szCs w:val="28"/>
          <w:lang w:eastAsia="zh-CN"/>
        </w:rPr>
      </w:pPr>
    </w:p>
    <w:p w14:paraId="62AFAC6D" w14:textId="0860F855" w:rsidR="00B239BB" w:rsidRPr="00263BF9" w:rsidRDefault="006F59D3" w:rsidP="00D6796A">
      <w:pPr>
        <w:tabs>
          <w:tab w:val="center" w:pos="5954"/>
          <w:tab w:val="right" w:pos="7513"/>
          <w:tab w:val="left" w:pos="7938"/>
          <w:tab w:val="left" w:pos="9214"/>
        </w:tabs>
        <w:suppressAutoHyphens/>
        <w:spacing w:after="0" w:line="240" w:lineRule="auto"/>
        <w:ind w:firstLine="851"/>
        <w:jc w:val="right"/>
        <w:rPr>
          <w:rFonts w:ascii="Times New Roman" w:eastAsia="Calibri" w:hAnsi="Times New Roman" w:cs="Times New Roman"/>
          <w:sz w:val="28"/>
          <w:szCs w:val="28"/>
          <w:lang w:eastAsia="zh-CN"/>
        </w:rPr>
      </w:pPr>
      <w:r w:rsidRPr="00BB4EA3">
        <w:rPr>
          <w:rFonts w:ascii="Calibri" w:hAnsi="Calibri"/>
          <w:i/>
          <w:position w:val="-34"/>
          <w:sz w:val="28"/>
          <w:szCs w:val="28"/>
          <w:lang w:val="en-US"/>
        </w:rPr>
        <w:object w:dxaOrig="1340" w:dyaOrig="820" w14:anchorId="08A6F711">
          <v:shape id="_x0000_i1046" type="#_x0000_t75" style="width:66.75pt;height:41.25pt" o:ole="">
            <v:imagedata r:id="rId46" o:title=""/>
          </v:shape>
          <o:OLEObject Type="Embed" ProgID="Equation.3" ShapeID="_x0000_i1046" DrawAspect="Content" ObjectID="_1684712908" r:id="rId47"/>
        </w:object>
      </w:r>
      <w:r w:rsidR="00603A25">
        <w:rPr>
          <w:rFonts w:ascii="Times New Roman" w:eastAsia="Calibri" w:hAnsi="Times New Roman" w:cs="Times New Roman"/>
          <w:sz w:val="28"/>
          <w:szCs w:val="28"/>
          <w:lang w:eastAsia="zh-CN"/>
        </w:rPr>
        <w:t>,</w:t>
      </w:r>
      <w:r w:rsidR="00603A25">
        <w:rPr>
          <w:rFonts w:ascii="Times New Roman" w:eastAsia="Calibri" w:hAnsi="Times New Roman" w:cs="Times New Roman"/>
          <w:sz w:val="28"/>
          <w:szCs w:val="28"/>
          <w:lang w:eastAsia="zh-CN"/>
        </w:rPr>
        <w:tab/>
        <w:t>(5.6</w:t>
      </w:r>
      <w:r w:rsidR="00B239BB" w:rsidRPr="00263BF9">
        <w:rPr>
          <w:rFonts w:ascii="Times New Roman" w:eastAsia="Calibri" w:hAnsi="Times New Roman" w:cs="Times New Roman"/>
          <w:sz w:val="28"/>
          <w:szCs w:val="28"/>
          <w:lang w:eastAsia="zh-CN"/>
        </w:rPr>
        <w:t>)</w:t>
      </w:r>
    </w:p>
    <w:p w14:paraId="0876C7EA" w14:textId="77777777" w:rsidR="00B239BB" w:rsidRPr="00263BF9" w:rsidRDefault="00B239BB" w:rsidP="00D6796A">
      <w:pPr>
        <w:tabs>
          <w:tab w:val="center" w:pos="4678"/>
          <w:tab w:val="right" w:pos="9356"/>
        </w:tabs>
        <w:suppressAutoHyphens/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8"/>
          <w:szCs w:val="28"/>
          <w:lang w:eastAsia="zh-CN"/>
        </w:rPr>
      </w:pPr>
    </w:p>
    <w:p w14:paraId="4FE013AE" w14:textId="16F368C2" w:rsidR="00B239BB" w:rsidRPr="00263BF9" w:rsidRDefault="00B239BB" w:rsidP="00D6796A">
      <w:pPr>
        <w:tabs>
          <w:tab w:val="center" w:pos="4678"/>
          <w:tab w:val="right" w:pos="9356"/>
        </w:tabs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zh-CN"/>
        </w:rPr>
      </w:pPr>
      <w:r w:rsidRPr="00263BF9"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где </w:t>
      </w:r>
      <w:r w:rsidR="00B3258F" w:rsidRPr="00B3258F">
        <w:rPr>
          <w:rFonts w:ascii="Times New Roman" w:eastAsia="Calibri" w:hAnsi="Times New Roman" w:cs="Times New Roman"/>
          <w:position w:val="-18"/>
          <w:sz w:val="28"/>
          <w:szCs w:val="28"/>
          <w:lang w:eastAsia="zh-CN"/>
        </w:rPr>
        <w:object w:dxaOrig="400" w:dyaOrig="440" w14:anchorId="034443FD">
          <v:shape id="_x0000_i1047" type="#_x0000_t75" style="width:21pt;height:21.75pt" o:ole="">
            <v:imagedata r:id="rId48" o:title=""/>
          </v:shape>
          <o:OLEObject Type="Embed" ProgID="Equation.DSMT4" ShapeID="_x0000_i1047" DrawAspect="Content" ObjectID="_1684712909" r:id="rId49"/>
        </w:object>
      </w:r>
      <w:r w:rsidRPr="00263BF9"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 – уточненный объем отдельной функции ПО в строках исходного кода.</w:t>
      </w:r>
    </w:p>
    <w:p w14:paraId="625FD27A" w14:textId="70097462" w:rsidR="00B239BB" w:rsidRPr="00263BF9" w:rsidRDefault="00B239BB" w:rsidP="00D6796A">
      <w:pPr>
        <w:tabs>
          <w:tab w:val="center" w:pos="4678"/>
          <w:tab w:val="right" w:pos="9356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zh-CN"/>
        </w:rPr>
      </w:pPr>
      <w:r w:rsidRPr="00263BF9"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Результаты расчетов представлены в </w:t>
      </w:r>
      <w:r w:rsidR="00A57854" w:rsidRPr="00B3258F">
        <w:rPr>
          <w:rFonts w:ascii="Times New Roman" w:eastAsia="Calibri" w:hAnsi="Times New Roman" w:cs="Times New Roman"/>
          <w:sz w:val="28"/>
          <w:szCs w:val="28"/>
          <w:highlight w:val="yellow"/>
          <w:lang w:eastAsia="zh-CN"/>
        </w:rPr>
        <w:t>таблице</w:t>
      </w:r>
      <w:r w:rsidRPr="00B3258F">
        <w:rPr>
          <w:rFonts w:ascii="Times New Roman" w:eastAsia="Calibri" w:hAnsi="Times New Roman" w:cs="Times New Roman"/>
          <w:sz w:val="28"/>
          <w:szCs w:val="28"/>
          <w:highlight w:val="yellow"/>
          <w:lang w:eastAsia="zh-CN"/>
        </w:rPr>
        <w:t xml:space="preserve"> </w:t>
      </w:r>
      <w:r w:rsidR="00DB4A6F" w:rsidRPr="00B3258F">
        <w:rPr>
          <w:rFonts w:ascii="Times New Roman" w:eastAsia="Calibri" w:hAnsi="Times New Roman" w:cs="Times New Roman"/>
          <w:sz w:val="28"/>
          <w:szCs w:val="28"/>
          <w:highlight w:val="yellow"/>
          <w:lang w:eastAsia="zh-CN"/>
        </w:rPr>
        <w:t>Б</w:t>
      </w:r>
      <w:r w:rsidRPr="00B3258F">
        <w:rPr>
          <w:rFonts w:ascii="Times New Roman" w:eastAsia="Calibri" w:hAnsi="Times New Roman" w:cs="Times New Roman"/>
          <w:sz w:val="28"/>
          <w:szCs w:val="28"/>
          <w:highlight w:val="yellow"/>
          <w:lang w:eastAsia="zh-CN"/>
        </w:rPr>
        <w:t>.4.</w:t>
      </w:r>
    </w:p>
    <w:p w14:paraId="111A6B1D" w14:textId="77777777" w:rsidR="00B239BB" w:rsidRPr="00263BF9" w:rsidRDefault="00B239BB" w:rsidP="00D6796A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B9629C">
        <w:rPr>
          <w:rFonts w:ascii="Times New Roman" w:eastAsia="Calibri" w:hAnsi="Times New Roman" w:cs="Times New Roman"/>
          <w:sz w:val="28"/>
          <w:szCs w:val="28"/>
          <w:lang w:eastAsia="en-US"/>
        </w:rPr>
        <w:t>Расс</w:t>
      </w: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>читаем поправочные коэффициенты, учитывающие организационно-технические условия разработки ПО.</w:t>
      </w:r>
    </w:p>
    <w:p w14:paraId="3D8BF461" w14:textId="42336990" w:rsidR="00B239BB" w:rsidRPr="00263BF9" w:rsidRDefault="00B239BB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>Разработанное в ходе выполнения дипломной работы программное обеспечение по сво</w:t>
      </w:r>
      <w:r w:rsidR="00DC0ACA">
        <w:rPr>
          <w:rFonts w:ascii="Times New Roman" w:eastAsia="Calibri" w:hAnsi="Times New Roman" w:cs="Times New Roman"/>
          <w:sz w:val="28"/>
          <w:szCs w:val="28"/>
          <w:lang w:eastAsia="en-US"/>
        </w:rPr>
        <w:t>им характеристикам относится к</w:t>
      </w:r>
      <w:r w:rsidR="00DC0ACA" w:rsidRPr="00DC0ACA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DC0ACA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первой </w:t>
      </w: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>категории сложности.</w:t>
      </w:r>
    </w:p>
    <w:p w14:paraId="7F978AC4" w14:textId="27D1CAED" w:rsidR="00850AB0" w:rsidRPr="00263BF9" w:rsidRDefault="00B239BB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>На основании принятого к расчету (уточненного) объема (</w:t>
      </w:r>
      <w:r w:rsidR="006E64B5" w:rsidRPr="006E64B5">
        <w:rPr>
          <w:rFonts w:ascii="Times New Roman" w:eastAsia="Calibri" w:hAnsi="Times New Roman" w:cs="Times New Roman"/>
          <w:position w:val="-18"/>
          <w:sz w:val="28"/>
          <w:szCs w:val="28"/>
          <w:lang w:eastAsia="en-US"/>
        </w:rPr>
        <w:object w:dxaOrig="340" w:dyaOrig="440" w14:anchorId="6CF1017F">
          <v:shape id="_x0000_i1048" type="#_x0000_t75" style="width:20.25pt;height:21pt" o:ole="">
            <v:imagedata r:id="rId50" o:title=""/>
          </v:shape>
          <o:OLEObject Type="Embed" ProgID="Equation.DSMT4" ShapeID="_x0000_i1048" DrawAspect="Content" ObjectID="_1684712910" r:id="rId51"/>
        </w:object>
      </w: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) и категории сложности ПО принимаем нормативную трудоемкость ПО выполняемых работ </w:t>
      </w:r>
      <w:r w:rsidR="006E64B5" w:rsidRPr="006E64B5">
        <w:rPr>
          <w:rFonts w:ascii="Times New Roman" w:eastAsia="Calibri" w:hAnsi="Times New Roman" w:cs="Times New Roman"/>
          <w:position w:val="-12"/>
          <w:sz w:val="28"/>
          <w:szCs w:val="28"/>
          <w:lang w:eastAsia="en-US"/>
        </w:rPr>
        <w:object w:dxaOrig="340" w:dyaOrig="380" w14:anchorId="74D35501">
          <v:shape id="_x0000_i1049" type="#_x0000_t75" style="width:21.75pt;height:20.25pt" o:ole="">
            <v:imagedata r:id="rId52" o:title=""/>
          </v:shape>
          <o:OLEObject Type="Embed" ProgID="Equation.DSMT4" ShapeID="_x0000_i1049" DrawAspect="Content" ObjectID="_1684712911" r:id="rId53"/>
        </w:object>
      </w: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= </w:t>
      </w:r>
      <w:r w:rsidR="009615F2">
        <w:rPr>
          <w:rFonts w:ascii="Times New Roman" w:eastAsia="Calibri" w:hAnsi="Times New Roman" w:cs="Times New Roman"/>
          <w:sz w:val="28"/>
          <w:szCs w:val="28"/>
          <w:lang w:eastAsia="en-US"/>
        </w:rPr>
        <w:t>134</w:t>
      </w: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чел.-</w:t>
      </w:r>
      <w:proofErr w:type="spellStart"/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>дн</w:t>
      </w:r>
      <w:proofErr w:type="spellEnd"/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>.</w:t>
      </w:r>
    </w:p>
    <w:p w14:paraId="33CFFD90" w14:textId="3721931E" w:rsidR="00B239BB" w:rsidRPr="00263BF9" w:rsidRDefault="00B239BB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>Дополнительные затраты труда, связанные с повышением сложности разрабатываемого ПО, учитываются посредством коэфф</w:t>
      </w:r>
      <w:r w:rsidR="006F59D3">
        <w:rPr>
          <w:rFonts w:ascii="Times New Roman" w:eastAsia="Calibri" w:hAnsi="Times New Roman" w:cs="Times New Roman"/>
          <w:sz w:val="28"/>
          <w:szCs w:val="28"/>
          <w:lang w:eastAsia="en-US"/>
        </w:rPr>
        <w:t>ициента повышения сложности ПО</w:t>
      </w: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>, ко</w:t>
      </w:r>
      <w:r w:rsidR="00603A25">
        <w:rPr>
          <w:rFonts w:ascii="Times New Roman" w:eastAsia="Calibri" w:hAnsi="Times New Roman" w:cs="Times New Roman"/>
          <w:sz w:val="28"/>
          <w:szCs w:val="28"/>
          <w:lang w:eastAsia="en-US"/>
        </w:rPr>
        <w:t>торый определяем по формуле (5.7</w:t>
      </w: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): </w:t>
      </w:r>
    </w:p>
    <w:p w14:paraId="4D3F5401" w14:textId="77777777" w:rsidR="00B239BB" w:rsidRPr="00263BF9" w:rsidRDefault="00B239BB" w:rsidP="00D6796A">
      <w:pPr>
        <w:tabs>
          <w:tab w:val="center" w:pos="4678"/>
          <w:tab w:val="right" w:pos="9356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11868A46" w14:textId="61200B08" w:rsidR="00B239BB" w:rsidRPr="00263BF9" w:rsidRDefault="00B239BB" w:rsidP="00D6796A">
      <w:pPr>
        <w:tabs>
          <w:tab w:val="center" w:pos="4678"/>
          <w:tab w:val="right" w:pos="9639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lastRenderedPageBreak/>
        <w:tab/>
      </w:r>
      <w:r w:rsidR="006E64B5" w:rsidRPr="0098004B">
        <w:rPr>
          <w:rFonts w:ascii="Times New Roman" w:hAnsi="Times New Roman" w:cs="Times New Roman"/>
          <w:i/>
          <w:position w:val="-34"/>
          <w:sz w:val="28"/>
          <w:szCs w:val="28"/>
          <w:lang w:val="en-US"/>
        </w:rPr>
        <w:object w:dxaOrig="1620" w:dyaOrig="820" w14:anchorId="261C3410">
          <v:shape id="_x0000_i1050" type="#_x0000_t75" style="width:81pt;height:41.25pt" o:ole="">
            <v:imagedata r:id="rId54" o:title=""/>
          </v:shape>
          <o:OLEObject Type="Embed" ProgID="Equation.DSMT4" ShapeID="_x0000_i1050" DrawAspect="Content" ObjectID="_1684712912" r:id="rId55"/>
        </w:object>
      </w:r>
      <w:r w:rsidR="00603A25">
        <w:rPr>
          <w:rFonts w:ascii="Times New Roman" w:eastAsia="Calibri" w:hAnsi="Times New Roman" w:cs="Times New Roman"/>
          <w:sz w:val="28"/>
          <w:szCs w:val="28"/>
          <w:lang w:eastAsia="en-US"/>
        </w:rPr>
        <w:t>,</w:t>
      </w:r>
      <w:r w:rsidR="00603A25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>(5.7</w:t>
      </w: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</w:p>
    <w:p w14:paraId="71736616" w14:textId="77777777" w:rsidR="00B239BB" w:rsidRPr="00263BF9" w:rsidRDefault="00B239BB" w:rsidP="00D6796A">
      <w:pPr>
        <w:tabs>
          <w:tab w:val="center" w:pos="4678"/>
          <w:tab w:val="right" w:pos="9356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73203ED8" w14:textId="6FDA8388" w:rsidR="00B239BB" w:rsidRPr="00263BF9" w:rsidRDefault="00B239BB" w:rsidP="00D6796A">
      <w:pPr>
        <w:tabs>
          <w:tab w:val="center" w:pos="4678"/>
          <w:tab w:val="right" w:pos="9356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где </w:t>
      </w:r>
      <w:r w:rsidR="006E64B5" w:rsidRPr="00263BF9">
        <w:rPr>
          <w:rFonts w:ascii="Times New Roman" w:eastAsia="Calibri" w:hAnsi="Times New Roman" w:cs="Times New Roman"/>
          <w:position w:val="-12"/>
          <w:sz w:val="28"/>
          <w:szCs w:val="28"/>
          <w:lang w:eastAsia="en-US"/>
        </w:rPr>
        <w:object w:dxaOrig="360" w:dyaOrig="380" w14:anchorId="59BDBE3C">
          <v:shape id="_x0000_i1051" type="#_x0000_t75" style="width:21.75pt;height:20.25pt" o:ole="">
            <v:imagedata r:id="rId56" o:title=""/>
          </v:shape>
          <o:OLEObject Type="Embed" ProgID="Equation.DSMT4" ShapeID="_x0000_i1051" DrawAspect="Content" ObjectID="_1684712913" r:id="rId57"/>
        </w:object>
      </w: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– коэффициент, соответствующий степени повышения сложности; </w:t>
      </w:r>
    </w:p>
    <w:p w14:paraId="3717D131" w14:textId="77777777" w:rsidR="00B239BB" w:rsidRPr="00263BF9" w:rsidRDefault="00B239BB" w:rsidP="00D6796A">
      <w:pPr>
        <w:tabs>
          <w:tab w:val="center" w:pos="4678"/>
          <w:tab w:val="right" w:pos="9356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      </w:t>
      </w:r>
      <w:r w:rsidRPr="00263BF9">
        <w:rPr>
          <w:rFonts w:ascii="Times New Roman" w:eastAsia="Calibri" w:hAnsi="Times New Roman" w:cs="Times New Roman"/>
          <w:position w:val="-6"/>
          <w:sz w:val="28"/>
          <w:szCs w:val="28"/>
          <w:lang w:eastAsia="en-US"/>
        </w:rPr>
        <w:object w:dxaOrig="220" w:dyaOrig="240" w14:anchorId="4AE33D6C">
          <v:shape id="_x0000_i1052" type="#_x0000_t75" style="width:12.75pt;height:12.75pt" o:ole="">
            <v:imagedata r:id="rId58" o:title=""/>
          </v:shape>
          <o:OLEObject Type="Embed" ProgID="Equation.3" ShapeID="_x0000_i1052" DrawAspect="Content" ObjectID="_1684712914" r:id="rId59"/>
        </w:object>
      </w: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– количество учитываемых характеристик.</w:t>
      </w:r>
    </w:p>
    <w:p w14:paraId="27C10DDC" w14:textId="7727AF46" w:rsidR="00B239BB" w:rsidRPr="00263BF9" w:rsidRDefault="00B239BB" w:rsidP="00D6796A">
      <w:pPr>
        <w:tabs>
          <w:tab w:val="center" w:pos="4678"/>
          <w:tab w:val="right" w:pos="9356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>Принимаем коэффициент повышения сложности ПО равным 1</w:t>
      </w:r>
      <w:r w:rsidR="005204F8">
        <w:rPr>
          <w:rFonts w:ascii="Times New Roman" w:eastAsia="Calibri" w:hAnsi="Times New Roman" w:cs="Times New Roman"/>
          <w:sz w:val="28"/>
          <w:szCs w:val="28"/>
          <w:lang w:eastAsia="en-US"/>
        </w:rPr>
        <w:t>,12</w:t>
      </w: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>.</w:t>
      </w:r>
    </w:p>
    <w:p w14:paraId="343D6838" w14:textId="36B94EE5" w:rsidR="00B239BB" w:rsidRPr="00263BF9" w:rsidRDefault="00B239BB" w:rsidP="00D6796A">
      <w:pPr>
        <w:tabs>
          <w:tab w:val="center" w:pos="4678"/>
          <w:tab w:val="right" w:pos="9356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>Влияние фактора новизны на трудоемкость учитывается путем умножения нормативной трудоемкости на соответствующий коэффициент, учитывающий новизну ПО (</w:t>
      </w:r>
      <w:r w:rsidR="006E64B5" w:rsidRPr="00263BF9">
        <w:rPr>
          <w:rFonts w:ascii="Times New Roman" w:eastAsia="Calibri" w:hAnsi="Times New Roman" w:cs="Times New Roman"/>
          <w:position w:val="-12"/>
          <w:sz w:val="28"/>
          <w:szCs w:val="28"/>
          <w:lang w:eastAsia="en-US"/>
        </w:rPr>
        <w:object w:dxaOrig="420" w:dyaOrig="380" w14:anchorId="153A2589">
          <v:shape id="_x0000_i1053" type="#_x0000_t75" style="width:21pt;height:20.25pt" o:ole="">
            <v:imagedata r:id="rId60" o:title=""/>
          </v:shape>
          <o:OLEObject Type="Embed" ProgID="Equation.DSMT4" ShapeID="_x0000_i1053" DrawAspect="Content" ObjectID="_1684712915" r:id="rId61"/>
        </w:object>
      </w: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). Разработанная программа обладает категорией новизны </w:t>
      </w:r>
      <w:r w:rsidR="00130154">
        <w:rPr>
          <w:rFonts w:ascii="Times New Roman" w:eastAsia="Calibri" w:hAnsi="Times New Roman" w:cs="Times New Roman"/>
          <w:sz w:val="28"/>
          <w:szCs w:val="28"/>
          <w:lang w:eastAsia="en-US"/>
        </w:rPr>
        <w:t>В</w:t>
      </w: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, а значение </w:t>
      </w:r>
      <w:r w:rsidR="006E64B5" w:rsidRPr="00263BF9">
        <w:rPr>
          <w:rFonts w:ascii="Times New Roman" w:eastAsia="Calibri" w:hAnsi="Times New Roman" w:cs="Times New Roman"/>
          <w:position w:val="-12"/>
          <w:sz w:val="28"/>
          <w:szCs w:val="28"/>
          <w:lang w:eastAsia="en-US"/>
        </w:rPr>
        <w:object w:dxaOrig="420" w:dyaOrig="380" w14:anchorId="2DFFEC28">
          <v:shape id="_x0000_i1054" type="#_x0000_t75" style="width:21pt;height:20.25pt" o:ole="">
            <v:imagedata r:id="rId60" o:title=""/>
          </v:shape>
          <o:OLEObject Type="Embed" ProgID="Equation.DSMT4" ShapeID="_x0000_i1054" DrawAspect="Content" ObjectID="_1684712916" r:id="rId62"/>
        </w:object>
      </w:r>
      <w:r w:rsidR="006E64B5" w:rsidRPr="0036558A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>= 0,</w:t>
      </w:r>
      <w:r w:rsidR="00130154">
        <w:rPr>
          <w:rFonts w:ascii="Times New Roman" w:eastAsia="Calibri" w:hAnsi="Times New Roman" w:cs="Times New Roman"/>
          <w:sz w:val="28"/>
          <w:szCs w:val="28"/>
          <w:lang w:eastAsia="en-US"/>
        </w:rPr>
        <w:t>63</w:t>
      </w: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>.</w:t>
      </w:r>
    </w:p>
    <w:p w14:paraId="32D40822" w14:textId="0ED7BEA3" w:rsidR="00B239BB" w:rsidRPr="00263BF9" w:rsidRDefault="00B239BB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1C22B5">
        <w:rPr>
          <w:rFonts w:ascii="Times New Roman" w:eastAsia="Calibri" w:hAnsi="Times New Roman" w:cs="Times New Roman"/>
          <w:sz w:val="28"/>
          <w:szCs w:val="28"/>
          <w:lang w:eastAsia="en-US"/>
        </w:rPr>
        <w:t>Степ</w:t>
      </w: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>ень использования в разрабатываемом ПО стандартных модулей определяется их удельным весом в общем объеме ПО. Коэффициент, учитывающий степень использования стандартных модулей в разработанном приложении равен</w:t>
      </w:r>
      <w:r w:rsidR="0098004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120356" w:rsidRPr="00263BF9">
        <w:rPr>
          <w:rFonts w:ascii="Times New Roman" w:eastAsia="Calibri" w:hAnsi="Times New Roman" w:cs="Times New Roman"/>
          <w:position w:val="-12"/>
          <w:sz w:val="28"/>
          <w:szCs w:val="28"/>
          <w:lang w:eastAsia="en-US"/>
        </w:rPr>
        <w:object w:dxaOrig="400" w:dyaOrig="380" w14:anchorId="7BBFF014">
          <v:shape id="_x0000_i1055" type="#_x0000_t75" style="width:20.25pt;height:20.25pt" o:ole="">
            <v:imagedata r:id="rId63" o:title=""/>
          </v:shape>
          <o:OLEObject Type="Embed" ProgID="Equation.DSMT4" ShapeID="_x0000_i1055" DrawAspect="Content" ObjectID="_1684712917" r:id="rId64"/>
        </w:object>
      </w: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= 0,</w:t>
      </w:r>
      <w:r w:rsidR="001C22B5">
        <w:rPr>
          <w:rFonts w:ascii="Times New Roman" w:eastAsia="Calibri" w:hAnsi="Times New Roman" w:cs="Times New Roman"/>
          <w:sz w:val="28"/>
          <w:szCs w:val="28"/>
          <w:lang w:eastAsia="en-US"/>
        </w:rPr>
        <w:t>9</w:t>
      </w: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>.</w:t>
      </w:r>
    </w:p>
    <w:p w14:paraId="0B48C763" w14:textId="265AD7E8" w:rsidR="00B239BB" w:rsidRPr="00263BF9" w:rsidRDefault="00B239BB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>Программ</w:t>
      </w:r>
      <w:r w:rsidR="001C22B5">
        <w:rPr>
          <w:rFonts w:ascii="Times New Roman" w:eastAsia="Calibri" w:hAnsi="Times New Roman" w:cs="Times New Roman"/>
          <w:sz w:val="28"/>
          <w:szCs w:val="28"/>
          <w:lang w:eastAsia="en-US"/>
        </w:rPr>
        <w:t>ный комплекс разработан на языках</w:t>
      </w: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Pr="00B4353A">
        <w:rPr>
          <w:rFonts w:ascii="Times New Roman" w:eastAsia="Calibri" w:hAnsi="Times New Roman" w:cs="Times New Roman"/>
          <w:i/>
          <w:sz w:val="28"/>
          <w:szCs w:val="28"/>
          <w:lang w:val="en-US" w:eastAsia="en-US"/>
        </w:rPr>
        <w:t>Pyt</w:t>
      </w:r>
      <w:r>
        <w:rPr>
          <w:rFonts w:ascii="Times New Roman" w:eastAsia="Calibri" w:hAnsi="Times New Roman" w:cs="Times New Roman"/>
          <w:i/>
          <w:sz w:val="28"/>
          <w:szCs w:val="28"/>
          <w:lang w:val="en-US" w:eastAsia="en-US"/>
        </w:rPr>
        <w:t>h</w:t>
      </w:r>
      <w:r w:rsidRPr="00B4353A">
        <w:rPr>
          <w:rFonts w:ascii="Times New Roman" w:eastAsia="Calibri" w:hAnsi="Times New Roman" w:cs="Times New Roman"/>
          <w:i/>
          <w:sz w:val="28"/>
          <w:szCs w:val="28"/>
          <w:lang w:val="en-US" w:eastAsia="en-US"/>
        </w:rPr>
        <w:t>on</w:t>
      </w:r>
      <w:r w:rsidR="001C22B5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 xml:space="preserve"> </w:t>
      </w:r>
      <w:r w:rsidR="001C22B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и </w:t>
      </w:r>
      <w:r w:rsidR="001C22B5" w:rsidRPr="001C22B5">
        <w:rPr>
          <w:rFonts w:ascii="Times New Roman" w:eastAsia="Calibri" w:hAnsi="Times New Roman" w:cs="Times New Roman"/>
          <w:i/>
          <w:sz w:val="28"/>
          <w:szCs w:val="28"/>
          <w:lang w:val="en-US" w:eastAsia="en-US"/>
        </w:rPr>
        <w:t>Java</w:t>
      </w: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>,</w:t>
      </w:r>
      <w:r w:rsidR="001C22B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а также части ПО взаимодействуют по локальной сети,</w:t>
      </w: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что соответствует коэффициенту, учитывающему средства разработки ПО, </w:t>
      </w:r>
      <w:r w:rsidR="00120356" w:rsidRPr="00120356">
        <w:rPr>
          <w:rFonts w:ascii="Times New Roman" w:eastAsia="Calibri" w:hAnsi="Times New Roman" w:cs="Times New Roman"/>
          <w:position w:val="-18"/>
          <w:sz w:val="28"/>
          <w:szCs w:val="28"/>
          <w:lang w:eastAsia="en-US"/>
        </w:rPr>
        <w:object w:dxaOrig="620" w:dyaOrig="440" w14:anchorId="5F5421F5">
          <v:shape id="_x0000_i1056" type="#_x0000_t75" style="width:31.5pt;height:23.25pt" o:ole="">
            <v:imagedata r:id="rId65" o:title=""/>
          </v:shape>
          <o:OLEObject Type="Embed" ProgID="Equation.DSMT4" ShapeID="_x0000_i1056" DrawAspect="Content" ObjectID="_1684712918" r:id="rId66"/>
        </w:object>
      </w:r>
      <w:r w:rsidRPr="00263BF9">
        <w:rPr>
          <w:rFonts w:ascii="Times New Roman" w:eastAsia="Calibri" w:hAnsi="Times New Roman" w:cs="Times New Roman"/>
          <w:position w:val="-12"/>
          <w:sz w:val="28"/>
          <w:szCs w:val="28"/>
          <w:lang w:eastAsia="en-US"/>
        </w:rPr>
        <w:t xml:space="preserve"> </w:t>
      </w: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>= 0,</w:t>
      </w:r>
      <w:r w:rsidR="001C22B5">
        <w:rPr>
          <w:rFonts w:ascii="Times New Roman" w:eastAsia="Calibri" w:hAnsi="Times New Roman" w:cs="Times New Roman"/>
          <w:sz w:val="28"/>
          <w:szCs w:val="28"/>
          <w:lang w:eastAsia="en-US"/>
        </w:rPr>
        <w:t>6</w:t>
      </w: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>.</w:t>
      </w:r>
    </w:p>
    <w:p w14:paraId="0215DBF0" w14:textId="0BC9143E" w:rsidR="00B239BB" w:rsidRPr="00263BF9" w:rsidRDefault="00B239BB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Значение коэффициентов удельных весов трудоемкости стадий разработки ПО определяются с учетом установленной категории новизны ПО и приведены в таблице </w:t>
      </w:r>
      <w:r w:rsidR="00DB4A6F">
        <w:rPr>
          <w:rFonts w:ascii="Times New Roman" w:eastAsia="Calibri" w:hAnsi="Times New Roman" w:cs="Times New Roman"/>
          <w:sz w:val="28"/>
          <w:szCs w:val="28"/>
          <w:lang w:eastAsia="en-US"/>
        </w:rPr>
        <w:t>Б</w:t>
      </w:r>
      <w:r w:rsidRPr="00AE3242">
        <w:rPr>
          <w:rFonts w:ascii="Times New Roman" w:eastAsia="Calibri" w:hAnsi="Times New Roman" w:cs="Times New Roman"/>
          <w:sz w:val="28"/>
          <w:szCs w:val="28"/>
          <w:lang w:eastAsia="en-US"/>
        </w:rPr>
        <w:t>.5.</w:t>
      </w:r>
    </w:p>
    <w:p w14:paraId="1BA337CB" w14:textId="4705F02C" w:rsidR="00B239BB" w:rsidRPr="00263BF9" w:rsidRDefault="00B239BB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>Нормативная трудоемкость ПО (</w:t>
      </w:r>
      <w:r w:rsidR="00AB7D3F" w:rsidRPr="00263BF9">
        <w:rPr>
          <w:rFonts w:ascii="Times New Roman" w:eastAsia="Calibri" w:hAnsi="Times New Roman" w:cs="Times New Roman"/>
          <w:position w:val="-12"/>
          <w:sz w:val="28"/>
          <w:szCs w:val="28"/>
          <w:lang w:eastAsia="en-US"/>
        </w:rPr>
        <w:object w:dxaOrig="380" w:dyaOrig="380" w14:anchorId="2215E075">
          <v:shape id="_x0000_i1057" type="#_x0000_t75" style="width:19.5pt;height:20.25pt" o:ole="">
            <v:imagedata r:id="rId67" o:title=""/>
          </v:shape>
          <o:OLEObject Type="Embed" ProgID="Equation.DSMT4" ShapeID="_x0000_i1057" DrawAspect="Content" ObjectID="_1684712919" r:id="rId68"/>
        </w:object>
      </w: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>) выполняемых работ по стадиям разработки корректируется с учетом коэффициентов: повышения сложности ПО, учитывающих новизну ПО (</w:t>
      </w:r>
      <w:r w:rsidR="00AB7D3F" w:rsidRPr="00263BF9">
        <w:rPr>
          <w:rFonts w:ascii="Times New Roman" w:eastAsia="Calibri" w:hAnsi="Times New Roman" w:cs="Times New Roman"/>
          <w:position w:val="-12"/>
          <w:sz w:val="28"/>
          <w:szCs w:val="28"/>
          <w:lang w:eastAsia="en-US"/>
        </w:rPr>
        <w:object w:dxaOrig="420" w:dyaOrig="380" w14:anchorId="0156868D">
          <v:shape id="_x0000_i1058" type="#_x0000_t75" style="width:21pt;height:20.25pt" o:ole="">
            <v:imagedata r:id="rId69" o:title=""/>
          </v:shape>
          <o:OLEObject Type="Embed" ProgID="Equation.DSMT4" ShapeID="_x0000_i1058" DrawAspect="Content" ObjectID="_1684712920" r:id="rId70"/>
        </w:object>
      </w: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>), учитывающих степень использования стандартных модулей (</w:t>
      </w:r>
      <w:r w:rsidR="00AB7D3F" w:rsidRPr="00263BF9">
        <w:rPr>
          <w:rFonts w:ascii="Times New Roman" w:eastAsia="Calibri" w:hAnsi="Times New Roman" w:cs="Times New Roman"/>
          <w:position w:val="-12"/>
          <w:sz w:val="28"/>
          <w:szCs w:val="28"/>
          <w:lang w:eastAsia="en-US"/>
        </w:rPr>
        <w:object w:dxaOrig="400" w:dyaOrig="380" w14:anchorId="04E8AA42">
          <v:shape id="_x0000_i1059" type="#_x0000_t75" style="width:20.25pt;height:20.25pt" o:ole="">
            <v:imagedata r:id="rId63" o:title=""/>
          </v:shape>
          <o:OLEObject Type="Embed" ProgID="Equation.DSMT4" ShapeID="_x0000_i1059" DrawAspect="Content" ObjectID="_1684712921" r:id="rId71"/>
        </w:object>
      </w: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>), средства разработки ПО (</w:t>
      </w:r>
      <w:r w:rsidR="00732CAF" w:rsidRPr="00120356">
        <w:rPr>
          <w:rFonts w:ascii="Times New Roman" w:eastAsia="Calibri" w:hAnsi="Times New Roman" w:cs="Times New Roman"/>
          <w:position w:val="-18"/>
          <w:sz w:val="28"/>
          <w:szCs w:val="28"/>
          <w:lang w:eastAsia="en-US"/>
        </w:rPr>
        <w:object w:dxaOrig="620" w:dyaOrig="440" w14:anchorId="7F77580F">
          <v:shape id="_x0000_i1060" type="#_x0000_t75" style="width:31.5pt;height:23.25pt" o:ole="">
            <v:imagedata r:id="rId65" o:title=""/>
          </v:shape>
          <o:OLEObject Type="Embed" ProgID="Equation.DSMT4" ShapeID="_x0000_i1060" DrawAspect="Content" ObjectID="_1684712922" r:id="rId72"/>
        </w:object>
      </w: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>) и определяются по формулам:</w:t>
      </w:r>
    </w:p>
    <w:p w14:paraId="5FA023AA" w14:textId="76AB857F" w:rsidR="00B239BB" w:rsidRPr="00263BF9" w:rsidRDefault="00B239BB" w:rsidP="00D6796A">
      <w:pPr>
        <w:numPr>
          <w:ilvl w:val="0"/>
          <w:numId w:val="1"/>
        </w:numPr>
        <w:tabs>
          <w:tab w:val="center" w:pos="993"/>
        </w:tabs>
        <w:suppressAutoHyphens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>для стадии техн</w:t>
      </w:r>
      <w:r w:rsidR="00603A25">
        <w:rPr>
          <w:rFonts w:ascii="Times New Roman" w:eastAsia="Calibri" w:hAnsi="Times New Roman" w:cs="Times New Roman"/>
          <w:sz w:val="28"/>
          <w:szCs w:val="28"/>
          <w:lang w:eastAsia="en-US"/>
        </w:rPr>
        <w:t>ического задания по формуле (5.8</w:t>
      </w: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</w:p>
    <w:p w14:paraId="1D851517" w14:textId="77777777" w:rsidR="00B239BB" w:rsidRPr="00263BF9" w:rsidRDefault="00B239BB" w:rsidP="00D6796A">
      <w:pPr>
        <w:tabs>
          <w:tab w:val="center" w:pos="993"/>
        </w:tabs>
        <w:suppressAutoHyphens/>
        <w:spacing w:after="0" w:line="240" w:lineRule="auto"/>
        <w:ind w:left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1586CF27" w14:textId="0533BBF2" w:rsidR="00B239BB" w:rsidRDefault="004271AB" w:rsidP="00D6796A">
      <w:pPr>
        <w:tabs>
          <w:tab w:val="center" w:pos="4678"/>
          <w:tab w:val="right" w:pos="7371"/>
        </w:tabs>
        <w:spacing w:after="0" w:line="240" w:lineRule="auto"/>
        <w:ind w:firstLine="709"/>
        <w:jc w:val="right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4271AB">
        <w:rPr>
          <w:rFonts w:ascii="Times New Roman" w:eastAsia="Calibri" w:hAnsi="Times New Roman" w:cs="Times New Roman"/>
          <w:position w:val="-18"/>
          <w:sz w:val="28"/>
          <w:szCs w:val="28"/>
          <w:lang w:eastAsia="en-US"/>
        </w:rPr>
        <w:object w:dxaOrig="3519" w:dyaOrig="440" w14:anchorId="33825EAC">
          <v:shape id="_x0000_i1210" type="#_x0000_t75" style="width:188.25pt;height:21.75pt" o:ole="">
            <v:imagedata r:id="rId73" o:title=""/>
          </v:shape>
          <o:OLEObject Type="Embed" ProgID="Equation.DSMT4" ShapeID="_x0000_i1210" DrawAspect="Content" ObjectID="_1684712923" r:id="rId74"/>
        </w:object>
      </w:r>
      <w:proofErr w:type="gramStart"/>
      <w:r w:rsidR="001970EC">
        <w:rPr>
          <w:rFonts w:ascii="Times New Roman" w:eastAsia="Calibri" w:hAnsi="Times New Roman" w:cs="Times New Roman"/>
          <w:sz w:val="28"/>
          <w:szCs w:val="28"/>
          <w:lang w:val="en-US" w:eastAsia="en-US"/>
        </w:rPr>
        <w:t>;</w:t>
      </w:r>
      <w:r w:rsidR="0098004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  </w:t>
      </w:r>
      <w:proofErr w:type="gramEnd"/>
      <w:r w:rsidR="0098004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                         </w:t>
      </w:r>
      <w:r w:rsidR="00603A25">
        <w:rPr>
          <w:rFonts w:ascii="Times New Roman" w:eastAsia="Calibri" w:hAnsi="Times New Roman" w:cs="Times New Roman"/>
          <w:sz w:val="28"/>
          <w:szCs w:val="28"/>
          <w:lang w:eastAsia="en-US"/>
        </w:rPr>
        <w:t>(5.8</w:t>
      </w:r>
      <w:r w:rsidR="00B239BB"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</w:p>
    <w:p w14:paraId="367D7E34" w14:textId="77777777" w:rsidR="00422DB8" w:rsidRPr="00263BF9" w:rsidRDefault="00422DB8" w:rsidP="00D6796A">
      <w:pPr>
        <w:tabs>
          <w:tab w:val="center" w:pos="4678"/>
          <w:tab w:val="right" w:pos="7371"/>
        </w:tabs>
        <w:spacing w:after="0" w:line="240" w:lineRule="auto"/>
        <w:ind w:firstLine="709"/>
        <w:jc w:val="right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6FC5BCB1" w14:textId="7022BA6F" w:rsidR="00B239BB" w:rsidRPr="00263BF9" w:rsidRDefault="00B239BB" w:rsidP="00D6796A">
      <w:pPr>
        <w:numPr>
          <w:ilvl w:val="0"/>
          <w:numId w:val="1"/>
        </w:numPr>
        <w:tabs>
          <w:tab w:val="center" w:pos="993"/>
        </w:tabs>
        <w:suppressAutoHyphens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>для стади</w:t>
      </w:r>
      <w:r w:rsidR="00603A25">
        <w:rPr>
          <w:rFonts w:ascii="Times New Roman" w:eastAsia="Calibri" w:hAnsi="Times New Roman" w:cs="Times New Roman"/>
          <w:sz w:val="28"/>
          <w:szCs w:val="28"/>
          <w:lang w:eastAsia="en-US"/>
        </w:rPr>
        <w:t>и эскизного проекта формуле (5.9</w:t>
      </w: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) </w:t>
      </w:r>
    </w:p>
    <w:p w14:paraId="0FE4D4FB" w14:textId="77777777" w:rsidR="00B239BB" w:rsidRPr="00263BF9" w:rsidRDefault="00B239BB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58CB4C44" w14:textId="3EB93F1D" w:rsidR="00B239BB" w:rsidRDefault="004271AB" w:rsidP="00D6796A">
      <w:pPr>
        <w:tabs>
          <w:tab w:val="center" w:pos="4678"/>
          <w:tab w:val="left" w:pos="6804"/>
          <w:tab w:val="right" w:pos="9356"/>
        </w:tabs>
        <w:spacing w:after="0" w:line="240" w:lineRule="auto"/>
        <w:ind w:firstLine="709"/>
        <w:jc w:val="right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 xml:space="preserve">   </w:t>
      </w:r>
      <w:r w:rsidRPr="004271AB">
        <w:rPr>
          <w:rFonts w:ascii="Times New Roman" w:eastAsia="Calibri" w:hAnsi="Times New Roman" w:cs="Times New Roman"/>
          <w:position w:val="-18"/>
          <w:sz w:val="28"/>
          <w:szCs w:val="28"/>
          <w:lang w:eastAsia="en-US"/>
        </w:rPr>
        <w:object w:dxaOrig="3580" w:dyaOrig="440" w14:anchorId="60BEB513">
          <v:shape id="_x0000_i1218" type="#_x0000_t75" style="width:191.25pt;height:21.75pt" o:ole="">
            <v:imagedata r:id="rId75" o:title=""/>
          </v:shape>
          <o:OLEObject Type="Embed" ProgID="Equation.DSMT4" ShapeID="_x0000_i1218" DrawAspect="Content" ObjectID="_1684712924" r:id="rId76"/>
        </w:object>
      </w:r>
      <w:proofErr w:type="gramStart"/>
      <w:r w:rsidR="001970EC">
        <w:rPr>
          <w:rFonts w:ascii="Times New Roman" w:eastAsia="Calibri" w:hAnsi="Times New Roman" w:cs="Times New Roman"/>
          <w:sz w:val="28"/>
          <w:szCs w:val="28"/>
          <w:lang w:val="en-US" w:eastAsia="en-US"/>
        </w:rPr>
        <w:t>;</w:t>
      </w:r>
      <w:r w:rsidR="008D3F48">
        <w:rPr>
          <w:rFonts w:ascii="Times New Roman" w:eastAsia="Calibri" w:hAnsi="Times New Roman" w:cs="Times New Roman"/>
          <w:sz w:val="28"/>
          <w:szCs w:val="28"/>
          <w:lang w:val="en-US" w:eastAsia="en-US"/>
        </w:rPr>
        <w:t xml:space="preserve"> </w:t>
      </w:r>
      <w:r w:rsidR="0098004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 </w:t>
      </w:r>
      <w:proofErr w:type="gramEnd"/>
      <w:r w:rsidR="0098004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            </w:t>
      </w:r>
      <w:r w:rsidR="00603A25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>(5.9</w:t>
      </w:r>
      <w:r w:rsidR="00B239BB"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</w:p>
    <w:p w14:paraId="075F4F9C" w14:textId="77777777" w:rsidR="00422DB8" w:rsidRPr="00263BF9" w:rsidRDefault="00422DB8" w:rsidP="00D6796A">
      <w:pPr>
        <w:tabs>
          <w:tab w:val="center" w:pos="4678"/>
          <w:tab w:val="left" w:pos="6804"/>
          <w:tab w:val="right" w:pos="9356"/>
        </w:tabs>
        <w:spacing w:after="0" w:line="240" w:lineRule="auto"/>
        <w:ind w:firstLine="709"/>
        <w:jc w:val="right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0A39B78E" w14:textId="71E7D3CC" w:rsidR="00B239BB" w:rsidRPr="00263BF9" w:rsidRDefault="00B239BB" w:rsidP="00D6796A">
      <w:pPr>
        <w:numPr>
          <w:ilvl w:val="0"/>
          <w:numId w:val="1"/>
        </w:numPr>
        <w:tabs>
          <w:tab w:val="center" w:pos="993"/>
        </w:tabs>
        <w:suppressAutoHyphens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>для стадии т</w:t>
      </w:r>
      <w:r w:rsidR="00603A25">
        <w:rPr>
          <w:rFonts w:ascii="Times New Roman" w:eastAsia="Calibri" w:hAnsi="Times New Roman" w:cs="Times New Roman"/>
          <w:sz w:val="28"/>
          <w:szCs w:val="28"/>
          <w:lang w:eastAsia="en-US"/>
        </w:rPr>
        <w:t>ехнического проекта формуле (5.10</w:t>
      </w: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</w:p>
    <w:p w14:paraId="634376CF" w14:textId="77777777" w:rsidR="00B239BB" w:rsidRPr="00263BF9" w:rsidRDefault="00B239BB" w:rsidP="00D6796A">
      <w:pPr>
        <w:tabs>
          <w:tab w:val="center" w:pos="993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2E31D431" w14:textId="1137FA40" w:rsidR="00B239BB" w:rsidRPr="00263BF9" w:rsidRDefault="004271AB" w:rsidP="00D6796A">
      <w:pPr>
        <w:tabs>
          <w:tab w:val="center" w:pos="4678"/>
          <w:tab w:val="right" w:pos="7371"/>
        </w:tabs>
        <w:spacing w:after="0" w:line="240" w:lineRule="auto"/>
        <w:ind w:firstLine="709"/>
        <w:jc w:val="right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4271AB">
        <w:rPr>
          <w:rFonts w:ascii="Times New Roman" w:eastAsia="Calibri" w:hAnsi="Times New Roman" w:cs="Times New Roman"/>
          <w:position w:val="-18"/>
          <w:sz w:val="28"/>
          <w:szCs w:val="28"/>
          <w:lang w:eastAsia="en-US"/>
        </w:rPr>
        <w:object w:dxaOrig="3580" w:dyaOrig="440" w14:anchorId="3FFEB1EC">
          <v:shape id="_x0000_i1223" type="#_x0000_t75" style="width:194.25pt;height:21.75pt" o:ole="">
            <v:imagedata r:id="rId77" o:title=""/>
          </v:shape>
          <o:OLEObject Type="Embed" ProgID="Equation.DSMT4" ShapeID="_x0000_i1223" DrawAspect="Content" ObjectID="_1684712925" r:id="rId78"/>
        </w:object>
      </w:r>
      <w:r w:rsidR="001970EC">
        <w:rPr>
          <w:rFonts w:ascii="Times New Roman" w:eastAsia="Calibri" w:hAnsi="Times New Roman" w:cs="Times New Roman"/>
          <w:sz w:val="28"/>
          <w:szCs w:val="28"/>
          <w:lang w:val="en-US" w:eastAsia="en-US"/>
        </w:rPr>
        <w:t>;</w:t>
      </w:r>
      <w:r w:rsidR="00603A25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 xml:space="preserve">                        </w:t>
      </w:r>
      <w:proofErr w:type="gramStart"/>
      <w:r>
        <w:rPr>
          <w:rFonts w:ascii="Times New Roman" w:eastAsia="Calibri" w:hAnsi="Times New Roman" w:cs="Times New Roman"/>
          <w:sz w:val="28"/>
          <w:szCs w:val="28"/>
          <w:lang w:val="en-US" w:eastAsia="en-US"/>
        </w:rPr>
        <w:t xml:space="preserve">   </w:t>
      </w:r>
      <w:r w:rsidR="00603A25">
        <w:rPr>
          <w:rFonts w:ascii="Times New Roman" w:eastAsia="Calibri" w:hAnsi="Times New Roman" w:cs="Times New Roman"/>
          <w:sz w:val="28"/>
          <w:szCs w:val="28"/>
          <w:lang w:eastAsia="en-US"/>
        </w:rPr>
        <w:t>(</w:t>
      </w:r>
      <w:proofErr w:type="gramEnd"/>
      <w:r w:rsidR="00603A25">
        <w:rPr>
          <w:rFonts w:ascii="Times New Roman" w:eastAsia="Calibri" w:hAnsi="Times New Roman" w:cs="Times New Roman"/>
          <w:sz w:val="28"/>
          <w:szCs w:val="28"/>
          <w:lang w:eastAsia="en-US"/>
        </w:rPr>
        <w:t>5.10</w:t>
      </w:r>
      <w:r w:rsidR="00B239BB"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</w:p>
    <w:p w14:paraId="48A63258" w14:textId="77777777" w:rsidR="00B239BB" w:rsidRPr="00263BF9" w:rsidRDefault="00B239BB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2AE62BF1" w14:textId="00CBCF5E" w:rsidR="00B239BB" w:rsidRPr="00263BF9" w:rsidRDefault="00B239BB" w:rsidP="00D6796A">
      <w:pPr>
        <w:numPr>
          <w:ilvl w:val="0"/>
          <w:numId w:val="1"/>
        </w:numPr>
        <w:tabs>
          <w:tab w:val="center" w:pos="993"/>
        </w:tabs>
        <w:suppressAutoHyphens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>для стад</w:t>
      </w:r>
      <w:r w:rsidR="00603A25">
        <w:rPr>
          <w:rFonts w:ascii="Times New Roman" w:eastAsia="Calibri" w:hAnsi="Times New Roman" w:cs="Times New Roman"/>
          <w:sz w:val="28"/>
          <w:szCs w:val="28"/>
          <w:lang w:eastAsia="en-US"/>
        </w:rPr>
        <w:t>ии рабочего проекта формуле (5.11</w:t>
      </w: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</w:p>
    <w:p w14:paraId="5B308B73" w14:textId="77777777" w:rsidR="00B239BB" w:rsidRPr="00263BF9" w:rsidRDefault="00B239BB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70629EE1" w14:textId="44A21DB9" w:rsidR="00B239BB" w:rsidRPr="00263BF9" w:rsidRDefault="008D3F48" w:rsidP="00D6796A">
      <w:pPr>
        <w:tabs>
          <w:tab w:val="center" w:pos="4678"/>
          <w:tab w:val="left" w:pos="6946"/>
          <w:tab w:val="right" w:pos="9356"/>
        </w:tabs>
        <w:spacing w:after="0" w:line="240" w:lineRule="auto"/>
        <w:ind w:firstLine="709"/>
        <w:jc w:val="right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40D46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 </w:t>
      </w:r>
      <w:r w:rsidR="008F3BFE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 </w:t>
      </w:r>
      <w:r w:rsidR="004271AB" w:rsidRPr="004271AB">
        <w:rPr>
          <w:rFonts w:ascii="Times New Roman" w:eastAsia="Calibri" w:hAnsi="Times New Roman" w:cs="Times New Roman"/>
          <w:position w:val="-18"/>
          <w:sz w:val="28"/>
          <w:szCs w:val="28"/>
          <w:lang w:eastAsia="en-US"/>
        </w:rPr>
        <w:object w:dxaOrig="4060" w:dyaOrig="440" w14:anchorId="42F7536D">
          <v:shape id="_x0000_i1228" type="#_x0000_t75" style="width:3in;height:21pt" o:ole="">
            <v:imagedata r:id="rId79" o:title=""/>
          </v:shape>
          <o:OLEObject Type="Embed" ProgID="Equation.DSMT4" ShapeID="_x0000_i1228" DrawAspect="Content" ObjectID="_1684712926" r:id="rId80"/>
        </w:object>
      </w:r>
      <w:r w:rsidR="001970EC">
        <w:rPr>
          <w:rFonts w:ascii="Times New Roman" w:eastAsia="Calibri" w:hAnsi="Times New Roman" w:cs="Times New Roman"/>
          <w:sz w:val="28"/>
          <w:szCs w:val="28"/>
          <w:lang w:val="en-US" w:eastAsia="en-US"/>
        </w:rPr>
        <w:t>;</w:t>
      </w:r>
      <w:r w:rsidR="00603A25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>(5.11</w:t>
      </w:r>
      <w:r w:rsidR="00B239BB"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</w:p>
    <w:p w14:paraId="56848E06" w14:textId="2B547BB6" w:rsidR="00B239BB" w:rsidRPr="00263BF9" w:rsidRDefault="00B239BB" w:rsidP="00D6796A">
      <w:pPr>
        <w:numPr>
          <w:ilvl w:val="0"/>
          <w:numId w:val="1"/>
        </w:numPr>
        <w:tabs>
          <w:tab w:val="center" w:pos="993"/>
        </w:tabs>
        <w:suppressAutoHyphens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lastRenderedPageBreak/>
        <w:t>для стад</w:t>
      </w:r>
      <w:r w:rsidR="00603A25">
        <w:rPr>
          <w:rFonts w:ascii="Times New Roman" w:eastAsia="Calibri" w:hAnsi="Times New Roman" w:cs="Times New Roman"/>
          <w:sz w:val="28"/>
          <w:szCs w:val="28"/>
          <w:lang w:eastAsia="en-US"/>
        </w:rPr>
        <w:t>ии ввода в действие формуле (5.12</w:t>
      </w: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</w:p>
    <w:p w14:paraId="36495E56" w14:textId="77777777" w:rsidR="00B239BB" w:rsidRPr="00263BF9" w:rsidRDefault="00B239BB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37B4E122" w14:textId="2A76C34E" w:rsidR="00B239BB" w:rsidRPr="00263BF9" w:rsidRDefault="004271AB" w:rsidP="00D6796A">
      <w:pPr>
        <w:tabs>
          <w:tab w:val="center" w:pos="4678"/>
          <w:tab w:val="right" w:pos="7230"/>
        </w:tabs>
        <w:spacing w:after="0" w:line="240" w:lineRule="auto"/>
        <w:ind w:firstLine="709"/>
        <w:jc w:val="right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4271AB">
        <w:rPr>
          <w:rFonts w:ascii="Times New Roman" w:eastAsia="Calibri" w:hAnsi="Times New Roman" w:cs="Times New Roman"/>
          <w:position w:val="-18"/>
          <w:sz w:val="28"/>
          <w:szCs w:val="28"/>
          <w:lang w:eastAsia="en-US"/>
        </w:rPr>
        <w:object w:dxaOrig="4120" w:dyaOrig="440" w14:anchorId="5064217F">
          <v:shape id="_x0000_i1230" type="#_x0000_t75" style="width:218.25pt;height:21.75pt" o:ole="">
            <v:imagedata r:id="rId81" o:title=""/>
          </v:shape>
          <o:OLEObject Type="Embed" ProgID="Equation.DSMT4" ShapeID="_x0000_i1230" DrawAspect="Content" ObjectID="_1684712927" r:id="rId82"/>
        </w:object>
      </w:r>
      <w:r w:rsidR="00603A25">
        <w:rPr>
          <w:rFonts w:ascii="Times New Roman" w:eastAsia="Calibri" w:hAnsi="Times New Roman" w:cs="Times New Roman"/>
          <w:sz w:val="28"/>
          <w:szCs w:val="28"/>
          <w:lang w:eastAsia="en-US"/>
        </w:rPr>
        <w:t>,</w:t>
      </w:r>
      <w:r w:rsidR="00603A25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>(5.12</w:t>
      </w:r>
      <w:r w:rsidR="00B239BB"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</w:p>
    <w:p w14:paraId="312DB1AA" w14:textId="77777777" w:rsidR="00B239BB" w:rsidRPr="00263BF9" w:rsidRDefault="00B239BB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41059835" w14:textId="30A55EED" w:rsidR="00B239BB" w:rsidRPr="00263BF9" w:rsidRDefault="00B239BB" w:rsidP="00D6796A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где </w:t>
      </w:r>
      <w:r w:rsidR="004271AB" w:rsidRPr="00263BF9">
        <w:rPr>
          <w:rFonts w:ascii="Times New Roman" w:eastAsia="Calibri" w:hAnsi="Times New Roman" w:cs="Times New Roman"/>
          <w:position w:val="-12"/>
          <w:sz w:val="28"/>
          <w:szCs w:val="28"/>
          <w:lang w:eastAsia="en-US"/>
        </w:rPr>
        <w:object w:dxaOrig="540" w:dyaOrig="380" w14:anchorId="39DBC6EB">
          <v:shape id="_x0000_i1232" type="#_x0000_t75" style="width:27pt;height:20.25pt" o:ole="">
            <v:imagedata r:id="rId83" o:title=""/>
          </v:shape>
          <o:OLEObject Type="Embed" ProgID="Equation.DSMT4" ShapeID="_x0000_i1232" DrawAspect="Content" ObjectID="_1684712928" r:id="rId84"/>
        </w:object>
      </w:r>
      <w:r w:rsidR="00840D46"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, </w:t>
      </w:r>
      <w:r w:rsidR="004271AB" w:rsidRPr="00263BF9">
        <w:rPr>
          <w:rFonts w:ascii="Times New Roman" w:eastAsia="Calibri" w:hAnsi="Times New Roman" w:cs="Times New Roman"/>
          <w:position w:val="-12"/>
          <w:sz w:val="28"/>
          <w:szCs w:val="28"/>
          <w:lang w:eastAsia="en-US"/>
        </w:rPr>
        <w:object w:dxaOrig="560" w:dyaOrig="380" w14:anchorId="3F6AEDE7">
          <v:shape id="_x0000_i1234" type="#_x0000_t75" style="width:27pt;height:20.25pt" o:ole="">
            <v:imagedata r:id="rId85" o:title=""/>
          </v:shape>
          <o:OLEObject Type="Embed" ProgID="Equation.DSMT4" ShapeID="_x0000_i1234" DrawAspect="Content" ObjectID="_1684712929" r:id="rId86"/>
        </w:object>
      </w:r>
      <w:r w:rsidR="00840D46"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, </w:t>
      </w:r>
      <w:r w:rsidR="004271AB" w:rsidRPr="00263BF9">
        <w:rPr>
          <w:rFonts w:ascii="Times New Roman" w:eastAsia="Calibri" w:hAnsi="Times New Roman" w:cs="Times New Roman"/>
          <w:position w:val="-12"/>
          <w:sz w:val="28"/>
          <w:szCs w:val="28"/>
          <w:lang w:eastAsia="en-US"/>
        </w:rPr>
        <w:object w:dxaOrig="560" w:dyaOrig="380" w14:anchorId="04358A2B">
          <v:shape id="_x0000_i1236" type="#_x0000_t75" style="width:27pt;height:20.25pt" o:ole="">
            <v:imagedata r:id="rId87" o:title=""/>
          </v:shape>
          <o:OLEObject Type="Embed" ProgID="Equation.DSMT4" ShapeID="_x0000_i1236" DrawAspect="Content" ObjectID="_1684712930" r:id="rId88"/>
        </w:object>
      </w:r>
      <w:r w:rsidR="00840D46"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, </w:t>
      </w:r>
      <w:r w:rsidR="004271AB" w:rsidRPr="004271AB">
        <w:rPr>
          <w:rFonts w:ascii="Times New Roman" w:eastAsia="Calibri" w:hAnsi="Times New Roman" w:cs="Times New Roman"/>
          <w:position w:val="-18"/>
          <w:sz w:val="28"/>
          <w:szCs w:val="28"/>
          <w:lang w:eastAsia="en-US"/>
        </w:rPr>
        <w:object w:dxaOrig="580" w:dyaOrig="440" w14:anchorId="15023F88">
          <v:shape id="_x0000_i1238" type="#_x0000_t75" style="width:29.25pt;height:21pt" o:ole="">
            <v:imagedata r:id="rId89" o:title=""/>
          </v:shape>
          <o:OLEObject Type="Embed" ProgID="Equation.DSMT4" ShapeID="_x0000_i1238" DrawAspect="Content" ObjectID="_1684712931" r:id="rId90"/>
        </w:object>
      </w:r>
      <w:r w:rsidR="00840D46"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и </w:t>
      </w:r>
      <w:r w:rsidR="004271AB" w:rsidRPr="00263BF9">
        <w:rPr>
          <w:rFonts w:ascii="Times New Roman" w:eastAsia="Calibri" w:hAnsi="Times New Roman" w:cs="Times New Roman"/>
          <w:position w:val="-12"/>
          <w:sz w:val="28"/>
          <w:szCs w:val="28"/>
          <w:lang w:eastAsia="en-US"/>
        </w:rPr>
        <w:object w:dxaOrig="560" w:dyaOrig="380" w14:anchorId="124C08D2">
          <v:shape id="_x0000_i1240" type="#_x0000_t75" style="width:27pt;height:20.25pt" o:ole="">
            <v:imagedata r:id="rId91" o:title=""/>
          </v:shape>
          <o:OLEObject Type="Embed" ProgID="Equation.DSMT4" ShapeID="_x0000_i1240" DrawAspect="Content" ObjectID="_1684712932" r:id="rId92"/>
        </w:object>
      </w:r>
      <w:r w:rsidR="00840D46"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– значения коэффициентов удельных весов трудоемкости стадий разработки ПО в общей трудоемкости ПО.</w:t>
      </w:r>
    </w:p>
    <w:p w14:paraId="0EACEDBE" w14:textId="3952A98C" w:rsidR="00B239BB" w:rsidRPr="00263BF9" w:rsidRDefault="00B239BB" w:rsidP="00D6796A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zh-CN"/>
        </w:rPr>
      </w:pPr>
      <w:r w:rsidRPr="007D5921">
        <w:rPr>
          <w:rFonts w:ascii="Times New Roman" w:eastAsia="Calibri" w:hAnsi="Times New Roman" w:cs="Times New Roman"/>
          <w:sz w:val="28"/>
          <w:szCs w:val="28"/>
          <w:lang w:eastAsia="zh-CN"/>
        </w:rPr>
        <w:t>Общая трудоемкость</w:t>
      </w:r>
      <w:r w:rsidRPr="00263BF9"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 разработки ПО (</w:t>
      </w:r>
      <w:r w:rsidR="0050722D" w:rsidRPr="0050722D">
        <w:rPr>
          <w:rFonts w:ascii="Times New Roman" w:eastAsia="Calibri" w:hAnsi="Times New Roman" w:cs="Times New Roman"/>
          <w:position w:val="-12"/>
          <w:sz w:val="28"/>
          <w:szCs w:val="28"/>
          <w:lang w:eastAsia="zh-CN"/>
        </w:rPr>
        <w:object w:dxaOrig="360" w:dyaOrig="380" w14:anchorId="78CBE33F">
          <v:shape id="_x0000_i1242" type="#_x0000_t75" style="width:19.5pt;height:20.25pt" o:ole="">
            <v:imagedata r:id="rId93" o:title=""/>
          </v:shape>
          <o:OLEObject Type="Embed" ProgID="Equation.DSMT4" ShapeID="_x0000_i1242" DrawAspect="Content" ObjectID="_1684712933" r:id="rId94"/>
        </w:object>
      </w:r>
      <w:r w:rsidRPr="00263BF9"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) определяется суммированием нормативной (скорректированной) трудоемкости ПО </w:t>
      </w:r>
      <w:proofErr w:type="spellStart"/>
      <w:r w:rsidRPr="00263BF9">
        <w:rPr>
          <w:rFonts w:ascii="Times New Roman" w:eastAsia="Calibri" w:hAnsi="Times New Roman" w:cs="Times New Roman"/>
          <w:sz w:val="28"/>
          <w:szCs w:val="28"/>
          <w:lang w:eastAsia="zh-CN"/>
        </w:rPr>
        <w:t>по</w:t>
      </w:r>
      <w:proofErr w:type="spellEnd"/>
      <w:r w:rsidRPr="00263BF9"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 ст</w:t>
      </w:r>
      <w:r w:rsidR="00603A25">
        <w:rPr>
          <w:rFonts w:ascii="Times New Roman" w:eastAsia="Calibri" w:hAnsi="Times New Roman" w:cs="Times New Roman"/>
          <w:sz w:val="28"/>
          <w:szCs w:val="28"/>
          <w:lang w:eastAsia="zh-CN"/>
        </w:rPr>
        <w:t>адиям разработки по формуле (5.13</w:t>
      </w:r>
      <w:r w:rsidRPr="00263BF9">
        <w:rPr>
          <w:rFonts w:ascii="Times New Roman" w:eastAsia="Calibri" w:hAnsi="Times New Roman" w:cs="Times New Roman"/>
          <w:sz w:val="28"/>
          <w:szCs w:val="28"/>
          <w:lang w:eastAsia="zh-CN"/>
        </w:rPr>
        <w:t>):</w:t>
      </w:r>
    </w:p>
    <w:p w14:paraId="1B294640" w14:textId="77777777" w:rsidR="00B239BB" w:rsidRPr="00263BF9" w:rsidRDefault="00B239BB" w:rsidP="00D6796A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zh-CN"/>
        </w:rPr>
      </w:pPr>
    </w:p>
    <w:p w14:paraId="1978CFE2" w14:textId="7B9297F5" w:rsidR="00B239BB" w:rsidRPr="00263BF9" w:rsidRDefault="00B239BB" w:rsidP="00D6796A">
      <w:pPr>
        <w:tabs>
          <w:tab w:val="center" w:pos="4678"/>
          <w:tab w:val="right" w:pos="9639"/>
        </w:tabs>
        <w:suppressAutoHyphens/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16"/>
          <w:szCs w:val="16"/>
          <w:lang w:eastAsia="zh-CN"/>
        </w:rPr>
      </w:pPr>
      <w:r w:rsidRPr="00263BF9">
        <w:rPr>
          <w:rFonts w:ascii="Times New Roman" w:eastAsia="Calibri" w:hAnsi="Times New Roman" w:cs="Times New Roman"/>
          <w:sz w:val="28"/>
          <w:szCs w:val="28"/>
          <w:lang w:eastAsia="zh-CN"/>
        </w:rPr>
        <w:tab/>
      </w:r>
      <w:r w:rsidR="0050722D" w:rsidRPr="00263BF9">
        <w:rPr>
          <w:rFonts w:ascii="Times New Roman" w:eastAsia="Calibri" w:hAnsi="Times New Roman" w:cs="Times New Roman"/>
          <w:position w:val="-34"/>
          <w:sz w:val="28"/>
          <w:szCs w:val="28"/>
          <w:lang w:eastAsia="zh-CN"/>
        </w:rPr>
        <w:object w:dxaOrig="1380" w:dyaOrig="820" w14:anchorId="53719748">
          <v:shape id="_x0000_i1244" type="#_x0000_t75" style="width:67.5pt;height:41.25pt" o:ole="">
            <v:imagedata r:id="rId95" o:title=""/>
          </v:shape>
          <o:OLEObject Type="Embed" ProgID="Equation.DSMT4" ShapeID="_x0000_i1244" DrawAspect="Content" ObjectID="_1684712934" r:id="rId96"/>
        </w:object>
      </w:r>
      <w:r w:rsidR="00603A25">
        <w:rPr>
          <w:rFonts w:ascii="Times New Roman" w:eastAsia="Calibri" w:hAnsi="Times New Roman" w:cs="Times New Roman"/>
          <w:sz w:val="28"/>
          <w:szCs w:val="28"/>
          <w:lang w:eastAsia="zh-CN"/>
        </w:rPr>
        <w:t>,</w:t>
      </w:r>
      <w:r w:rsidR="00603A25">
        <w:rPr>
          <w:rFonts w:ascii="Times New Roman" w:eastAsia="Calibri" w:hAnsi="Times New Roman" w:cs="Times New Roman"/>
          <w:sz w:val="28"/>
          <w:szCs w:val="28"/>
          <w:lang w:eastAsia="zh-CN"/>
        </w:rPr>
        <w:tab/>
        <w:t>(5.13</w:t>
      </w:r>
      <w:r w:rsidRPr="00263BF9">
        <w:rPr>
          <w:rFonts w:ascii="Times New Roman" w:eastAsia="Calibri" w:hAnsi="Times New Roman" w:cs="Times New Roman"/>
          <w:sz w:val="28"/>
          <w:szCs w:val="28"/>
          <w:lang w:eastAsia="zh-CN"/>
        </w:rPr>
        <w:t>)</w:t>
      </w:r>
    </w:p>
    <w:p w14:paraId="4ACBC148" w14:textId="77777777" w:rsidR="00B239BB" w:rsidRPr="00263BF9" w:rsidRDefault="00B239BB" w:rsidP="00D6796A">
      <w:pPr>
        <w:tabs>
          <w:tab w:val="center" w:pos="4678"/>
          <w:tab w:val="right" w:pos="9356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16"/>
          <w:lang w:eastAsia="zh-CN"/>
        </w:rPr>
      </w:pPr>
    </w:p>
    <w:p w14:paraId="05C2B922" w14:textId="77777777" w:rsidR="00B239BB" w:rsidRPr="00263BF9" w:rsidRDefault="00B239BB" w:rsidP="00D6796A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position w:val="-16"/>
          <w:sz w:val="28"/>
          <w:szCs w:val="28"/>
          <w:lang w:eastAsia="zh-CN"/>
        </w:rPr>
      </w:pPr>
      <w:r w:rsidRPr="00263BF9"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где </w:t>
      </w:r>
      <w:r w:rsidRPr="00263BF9">
        <w:rPr>
          <w:rFonts w:ascii="Times New Roman" w:eastAsia="Calibri" w:hAnsi="Times New Roman" w:cs="Times New Roman"/>
          <w:i/>
          <w:sz w:val="28"/>
          <w:szCs w:val="28"/>
          <w:lang w:eastAsia="zh-CN"/>
        </w:rPr>
        <w:t>n</w:t>
      </w:r>
      <w:r w:rsidRPr="00263BF9"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 – количество стадий разработки;</w:t>
      </w:r>
    </w:p>
    <w:p w14:paraId="1A44F5E4" w14:textId="47522B64" w:rsidR="00B239BB" w:rsidRDefault="00B239BB" w:rsidP="00D6796A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zh-CN"/>
        </w:rPr>
      </w:pPr>
      <w:r w:rsidRPr="00263BF9">
        <w:rPr>
          <w:rFonts w:ascii="Times New Roman" w:eastAsia="Calibri" w:hAnsi="Times New Roman" w:cs="Times New Roman"/>
          <w:position w:val="-16"/>
          <w:sz w:val="28"/>
          <w:szCs w:val="28"/>
          <w:lang w:eastAsia="zh-CN"/>
        </w:rPr>
        <w:t xml:space="preserve">      </w:t>
      </w:r>
      <w:r w:rsidR="0050722D" w:rsidRPr="0050722D">
        <w:rPr>
          <w:rFonts w:ascii="Times New Roman" w:eastAsia="Calibri" w:hAnsi="Times New Roman" w:cs="Times New Roman"/>
          <w:position w:val="-18"/>
          <w:sz w:val="28"/>
          <w:szCs w:val="28"/>
          <w:lang w:eastAsia="zh-CN"/>
        </w:rPr>
        <w:object w:dxaOrig="440" w:dyaOrig="440" w14:anchorId="15A4F7C1">
          <v:shape id="_x0000_i1246" type="#_x0000_t75" style="width:21.75pt;height:21.75pt" o:ole="">
            <v:imagedata r:id="rId97" o:title=""/>
          </v:shape>
          <o:OLEObject Type="Embed" ProgID="Equation.DSMT4" ShapeID="_x0000_i1246" DrawAspect="Content" ObjectID="_1684712935" r:id="rId98"/>
        </w:object>
      </w:r>
      <w:r w:rsidRPr="00263BF9"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 – нормативная (скорректированная) трудоемкость разработки ПО на </w:t>
      </w:r>
      <w:r w:rsidRPr="00263BF9">
        <w:rPr>
          <w:rFonts w:ascii="Times New Roman" w:eastAsia="Calibri" w:hAnsi="Times New Roman" w:cs="Times New Roman"/>
          <w:i/>
          <w:sz w:val="28"/>
          <w:szCs w:val="28"/>
          <w:lang w:eastAsia="zh-CN"/>
        </w:rPr>
        <w:t>i</w:t>
      </w:r>
      <w:r w:rsidR="00247179">
        <w:rPr>
          <w:rFonts w:ascii="Times New Roman" w:eastAsia="Calibri" w:hAnsi="Times New Roman" w:cs="Times New Roman"/>
          <w:sz w:val="28"/>
          <w:szCs w:val="28"/>
          <w:lang w:eastAsia="zh-CN"/>
        </w:rPr>
        <w:t>-й стадии, чел.-</w:t>
      </w:r>
      <w:proofErr w:type="spellStart"/>
      <w:r w:rsidR="00247179">
        <w:rPr>
          <w:rFonts w:ascii="Times New Roman" w:eastAsia="Calibri" w:hAnsi="Times New Roman" w:cs="Times New Roman"/>
          <w:sz w:val="28"/>
          <w:szCs w:val="28"/>
          <w:lang w:eastAsia="zh-CN"/>
        </w:rPr>
        <w:t>дн</w:t>
      </w:r>
      <w:proofErr w:type="spellEnd"/>
      <w:r w:rsidR="00247179">
        <w:rPr>
          <w:rFonts w:ascii="Times New Roman" w:eastAsia="Calibri" w:hAnsi="Times New Roman" w:cs="Times New Roman"/>
          <w:sz w:val="28"/>
          <w:szCs w:val="28"/>
          <w:lang w:eastAsia="zh-CN"/>
        </w:rPr>
        <w:t>.</w:t>
      </w:r>
    </w:p>
    <w:p w14:paraId="14E57389" w14:textId="36577ACA" w:rsidR="00247179" w:rsidRDefault="00247179" w:rsidP="00D6796A">
      <w:pPr>
        <w:suppressAutoHyphens/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zh-CN"/>
        </w:rPr>
        <w:t>Результаты расчёта нормативной (скорректированной) трудоемкости</w:t>
      </w:r>
      <w:r w:rsidRPr="00263BF9"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 разработки ПО </w:t>
      </w:r>
      <w:r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приведены в </w:t>
      </w:r>
      <w:r w:rsidRPr="00263BF9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таблице </w:t>
      </w:r>
      <w:r w:rsidR="00DB4A6F">
        <w:rPr>
          <w:rFonts w:ascii="Times New Roman" w:eastAsia="Calibri" w:hAnsi="Times New Roman" w:cs="Times New Roman"/>
          <w:sz w:val="28"/>
          <w:szCs w:val="28"/>
          <w:lang w:eastAsia="en-US"/>
        </w:rPr>
        <w:t>Б</w:t>
      </w:r>
      <w:r w:rsidRPr="00AE3242">
        <w:rPr>
          <w:rFonts w:ascii="Times New Roman" w:eastAsia="Calibri" w:hAnsi="Times New Roman" w:cs="Times New Roman"/>
          <w:sz w:val="28"/>
          <w:szCs w:val="28"/>
          <w:lang w:eastAsia="en-US"/>
        </w:rPr>
        <w:t>.5.</w:t>
      </w:r>
      <w:r w:rsidR="0050722D" w:rsidRPr="0050722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eastAsia="en-US"/>
        </w:rPr>
        <w:t>Следовательно общая трудоёмкость равна:</w:t>
      </w:r>
    </w:p>
    <w:p w14:paraId="707E5B11" w14:textId="77777777" w:rsidR="00976C0D" w:rsidRPr="00263BF9" w:rsidRDefault="00976C0D" w:rsidP="00D6796A">
      <w:pPr>
        <w:suppressAutoHyphens/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zh-CN"/>
        </w:rPr>
      </w:pPr>
    </w:p>
    <w:p w14:paraId="6299E991" w14:textId="0290FE1E" w:rsidR="00B239BB" w:rsidRPr="00263BF9" w:rsidRDefault="0088004C" w:rsidP="00D6796A">
      <w:pPr>
        <w:suppressAutoHyphens/>
        <w:spacing w:after="0" w:line="24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  <w:lang w:eastAsia="zh-CN"/>
        </w:rPr>
      </w:pPr>
      <w:r w:rsidRPr="0088004C">
        <w:rPr>
          <w:rFonts w:ascii="Times New Roman" w:eastAsia="Calibri" w:hAnsi="Times New Roman" w:cs="Times New Roman"/>
          <w:position w:val="-12"/>
          <w:sz w:val="28"/>
          <w:szCs w:val="28"/>
          <w:lang w:eastAsia="zh-CN"/>
        </w:rPr>
        <w:object w:dxaOrig="5260" w:dyaOrig="380" w14:anchorId="2F2A44C5">
          <v:shape id="_x0000_i1248" type="#_x0000_t75" style="width:270pt;height:18pt" o:ole="">
            <v:imagedata r:id="rId99" o:title=""/>
          </v:shape>
          <o:OLEObject Type="Embed" ProgID="Equation.DSMT4" ShapeID="_x0000_i1248" DrawAspect="Content" ObjectID="_1684712936" r:id="rId100"/>
        </w:object>
      </w:r>
      <w:r w:rsidR="00976C0D" w:rsidRPr="00976C0D"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 </w:t>
      </w:r>
      <w:r w:rsidR="00976C0D" w:rsidRPr="00B4784E">
        <w:rPr>
          <w:rFonts w:ascii="Times New Roman" w:eastAsia="Calibri" w:hAnsi="Times New Roman" w:cs="Times New Roman"/>
          <w:sz w:val="28"/>
          <w:szCs w:val="28"/>
          <w:lang w:eastAsia="zh-CN"/>
        </w:rPr>
        <w:t>чел.-</w:t>
      </w:r>
      <w:proofErr w:type="spellStart"/>
      <w:r w:rsidR="00976C0D" w:rsidRPr="00B4784E">
        <w:rPr>
          <w:rFonts w:ascii="Times New Roman" w:eastAsia="Calibri" w:hAnsi="Times New Roman" w:cs="Times New Roman"/>
          <w:sz w:val="28"/>
          <w:szCs w:val="28"/>
          <w:lang w:eastAsia="zh-CN"/>
        </w:rPr>
        <w:t>дн</w:t>
      </w:r>
      <w:proofErr w:type="spellEnd"/>
      <w:r w:rsidR="00976C0D" w:rsidRPr="00B4784E">
        <w:rPr>
          <w:rFonts w:ascii="Times New Roman" w:eastAsia="Calibri" w:hAnsi="Times New Roman" w:cs="Times New Roman"/>
          <w:sz w:val="28"/>
          <w:szCs w:val="28"/>
          <w:lang w:eastAsia="zh-CN"/>
        </w:rPr>
        <w:t>.</w:t>
      </w:r>
    </w:p>
    <w:p w14:paraId="467C5892" w14:textId="77777777" w:rsidR="00247179" w:rsidRPr="00263BF9" w:rsidRDefault="00247179" w:rsidP="00D6796A">
      <w:pPr>
        <w:suppressAutoHyphens/>
        <w:spacing w:after="0" w:line="24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  <w:lang w:eastAsia="zh-CN"/>
        </w:rPr>
      </w:pPr>
    </w:p>
    <w:p w14:paraId="72C473E6" w14:textId="03FD0523" w:rsidR="00B239BB" w:rsidRPr="00263BF9" w:rsidRDefault="00B239BB" w:rsidP="00D6796A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zh-CN"/>
        </w:rPr>
      </w:pPr>
      <w:r w:rsidRPr="00263BF9"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Результаты расчетов </w:t>
      </w:r>
      <w:r w:rsidRPr="00247179">
        <w:rPr>
          <w:rFonts w:ascii="Times New Roman" w:eastAsia="Calibri" w:hAnsi="Times New Roman" w:cs="Times New Roman"/>
          <w:sz w:val="28"/>
          <w:szCs w:val="28"/>
          <w:lang w:eastAsia="zh-CN"/>
        </w:rPr>
        <w:t>по определению нормативной</w:t>
      </w:r>
      <w:r w:rsidRPr="00263BF9"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 и скорректированной трудоемкости программного обеспечения по стадиям разработки и общую трудоемкость разработки ПО (</w:t>
      </w:r>
      <w:r w:rsidR="0088004C" w:rsidRPr="0088004C">
        <w:rPr>
          <w:rFonts w:ascii="Times New Roman" w:eastAsia="Calibri" w:hAnsi="Times New Roman" w:cs="Times New Roman"/>
          <w:position w:val="-12"/>
          <w:sz w:val="28"/>
          <w:szCs w:val="28"/>
          <w:lang w:eastAsia="zh-CN"/>
        </w:rPr>
        <w:object w:dxaOrig="360" w:dyaOrig="380" w14:anchorId="6CAD5D98">
          <v:shape id="_x0000_i1250" type="#_x0000_t75" style="width:19.5pt;height:20.25pt" o:ole="">
            <v:imagedata r:id="rId101" o:title=""/>
          </v:shape>
          <o:OLEObject Type="Embed" ProgID="Equation.DSMT4" ShapeID="_x0000_i1250" DrawAspect="Content" ObjectID="_1684712937" r:id="rId102"/>
        </w:object>
      </w:r>
      <w:r w:rsidRPr="00263BF9"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) представлены в </w:t>
      </w:r>
      <w:r w:rsidR="00DB4A6F">
        <w:rPr>
          <w:rFonts w:ascii="Times New Roman" w:eastAsia="Calibri" w:hAnsi="Times New Roman" w:cs="Times New Roman"/>
          <w:sz w:val="28"/>
          <w:szCs w:val="28"/>
          <w:lang w:eastAsia="zh-CN"/>
        </w:rPr>
        <w:t>таблице Б</w:t>
      </w:r>
      <w:r w:rsidRPr="00831D26">
        <w:rPr>
          <w:rFonts w:ascii="Times New Roman" w:eastAsia="Calibri" w:hAnsi="Times New Roman" w:cs="Times New Roman"/>
          <w:sz w:val="28"/>
          <w:szCs w:val="28"/>
          <w:lang w:eastAsia="zh-CN"/>
        </w:rPr>
        <w:t>.6.</w:t>
      </w:r>
    </w:p>
    <w:p w14:paraId="76F1701F" w14:textId="77777777" w:rsidR="00B239BB" w:rsidRPr="00740A35" w:rsidRDefault="00B239BB" w:rsidP="00D6796A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14640E13" w14:textId="18A3FFEE" w:rsidR="00031122" w:rsidRPr="00740A35" w:rsidRDefault="00422DB8" w:rsidP="00D6796A">
      <w:pPr>
        <w:keepNext/>
        <w:keepLines/>
        <w:suppressAutoHyphens/>
        <w:spacing w:after="0" w:line="240" w:lineRule="auto"/>
        <w:ind w:firstLine="709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  <w:lang w:eastAsia="zh-CN"/>
        </w:rPr>
      </w:pPr>
      <w:bookmarkStart w:id="5" w:name="_Toc452576186"/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zh-CN"/>
        </w:rPr>
        <w:t>5.4</w:t>
      </w:r>
      <w:r w:rsidR="00031122" w:rsidRPr="00740A35">
        <w:rPr>
          <w:rFonts w:ascii="Times New Roman" w:eastAsia="Times New Roman" w:hAnsi="Times New Roman" w:cs="Times New Roman"/>
          <w:b/>
          <w:bCs/>
          <w:sz w:val="28"/>
          <w:szCs w:val="28"/>
          <w:lang w:eastAsia="zh-CN"/>
        </w:rPr>
        <w:t xml:space="preserve"> Расчет затрат на разработку программного продукта</w:t>
      </w:r>
      <w:bookmarkEnd w:id="5"/>
    </w:p>
    <w:p w14:paraId="5D7CB3AF" w14:textId="77777777" w:rsidR="00031122" w:rsidRPr="00740A35" w:rsidRDefault="00031122" w:rsidP="00D6796A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1406370A" w14:textId="77777777" w:rsidR="00820283" w:rsidRPr="00740A35" w:rsidRDefault="00820283" w:rsidP="00D6796A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В состав затрат на разработку ПП входят следующие статьи расходов:</w:t>
      </w:r>
    </w:p>
    <w:p w14:paraId="4D7A34C7" w14:textId="2E35F1BB" w:rsidR="00820283" w:rsidRPr="00740A35" w:rsidRDefault="00820283" w:rsidP="00D6796A">
      <w:pPr>
        <w:numPr>
          <w:ilvl w:val="0"/>
          <w:numId w:val="2"/>
        </w:numPr>
        <w:tabs>
          <w:tab w:val="left" w:pos="993"/>
        </w:tabs>
        <w:suppressAutoHyphens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затраты труда на создание ПП (затраты по основной, дополнительной заработной плате и соответствующие отчисления) (</w:t>
      </w:r>
      <w:r w:rsidR="0088004C" w:rsidRPr="00E86CAF">
        <w:rPr>
          <w:rFonts w:ascii="Times New Roman" w:eastAsia="Calibri" w:hAnsi="Times New Roman" w:cs="Times New Roman"/>
          <w:position w:val="-18"/>
          <w:sz w:val="28"/>
          <w:szCs w:val="28"/>
          <w:lang w:eastAsia="zh-CN"/>
        </w:rPr>
        <w:object w:dxaOrig="440" w:dyaOrig="440" w14:anchorId="07D9D1FC">
          <v:shape id="_x0000_i1256" type="#_x0000_t75" style="width:22.5pt;height:21pt" o:ole="">
            <v:imagedata r:id="rId103" o:title=""/>
          </v:shape>
          <o:OLEObject Type="Embed" ProgID="Equation.DSMT4" ShapeID="_x0000_i1256" DrawAspect="Content" ObjectID="_1684712938" r:id="rId104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;</w:t>
      </w:r>
    </w:p>
    <w:p w14:paraId="64478E55" w14:textId="5BA7789C" w:rsidR="00820283" w:rsidRPr="00740A35" w:rsidRDefault="00820283" w:rsidP="00D6796A">
      <w:pPr>
        <w:numPr>
          <w:ilvl w:val="0"/>
          <w:numId w:val="2"/>
        </w:numPr>
        <w:tabs>
          <w:tab w:val="left" w:pos="993"/>
        </w:tabs>
        <w:suppressAutoHyphens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затраты на изготовление эталонного экземпляра (</w:t>
      </w:r>
      <w:r w:rsidR="0088004C" w:rsidRPr="00263BF9">
        <w:rPr>
          <w:rFonts w:ascii="Times New Roman" w:eastAsia="Calibri" w:hAnsi="Times New Roman" w:cs="Times New Roman"/>
          <w:position w:val="-12"/>
          <w:sz w:val="28"/>
          <w:szCs w:val="32"/>
          <w:lang w:eastAsia="zh-CN"/>
        </w:rPr>
        <w:object w:dxaOrig="420" w:dyaOrig="380" w14:anchorId="414A453C">
          <v:shape id="_x0000_i1258" type="#_x0000_t75" style="width:21pt;height:20.25pt" o:ole="">
            <v:imagedata r:id="rId105" o:title=""/>
          </v:shape>
          <o:OLEObject Type="Embed" ProgID="Equation.DSMT4" ShapeID="_x0000_i1258" DrawAspect="Content" ObjectID="_1684712939" r:id="rId106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;</w:t>
      </w:r>
    </w:p>
    <w:p w14:paraId="282C3D21" w14:textId="79BC5315" w:rsidR="00820283" w:rsidRPr="00740A35" w:rsidRDefault="00820283" w:rsidP="00D6796A">
      <w:pPr>
        <w:numPr>
          <w:ilvl w:val="0"/>
          <w:numId w:val="2"/>
        </w:numPr>
        <w:tabs>
          <w:tab w:val="left" w:pos="993"/>
        </w:tabs>
        <w:suppressAutoHyphens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затраты на технологию (затраты на приобретение и освоение программных средств, используемых при разработке ПП; затраты на ПО, используемое как эталон) (</w:t>
      </w:r>
      <w:r w:rsidR="0088004C" w:rsidRPr="00263BF9">
        <w:rPr>
          <w:rFonts w:ascii="Times New Roman" w:eastAsia="Calibri" w:hAnsi="Times New Roman" w:cs="Times New Roman"/>
          <w:position w:val="-12"/>
          <w:sz w:val="28"/>
          <w:szCs w:val="32"/>
          <w:lang w:eastAsia="zh-CN"/>
        </w:rPr>
        <w:object w:dxaOrig="540" w:dyaOrig="380" w14:anchorId="407428B5">
          <v:shape id="_x0000_i1260" type="#_x0000_t75" style="width:27pt;height:20.25pt" o:ole="">
            <v:imagedata r:id="rId107" o:title=""/>
          </v:shape>
          <o:OLEObject Type="Embed" ProgID="Equation.DSMT4" ShapeID="_x0000_i1260" DrawAspect="Content" ObjectID="_1684712940" r:id="rId108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;</w:t>
      </w:r>
    </w:p>
    <w:p w14:paraId="4431E431" w14:textId="0D34C0AC" w:rsidR="00820283" w:rsidRPr="00740A35" w:rsidRDefault="00820283" w:rsidP="00D6796A">
      <w:pPr>
        <w:numPr>
          <w:ilvl w:val="0"/>
          <w:numId w:val="2"/>
        </w:numPr>
        <w:tabs>
          <w:tab w:val="left" w:pos="993"/>
          <w:tab w:val="left" w:pos="1134"/>
        </w:tabs>
        <w:suppressAutoHyphens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затраты на машинное время (расходы на содержание и эксплуатацию технических средств разработки, эксплуатации и сопровождения) (</w:t>
      </w:r>
      <w:r w:rsidR="00E03871" w:rsidRPr="00263BF9">
        <w:rPr>
          <w:rFonts w:ascii="Times New Roman" w:eastAsia="Calibri" w:hAnsi="Times New Roman" w:cs="Times New Roman"/>
          <w:position w:val="-12"/>
          <w:sz w:val="28"/>
          <w:szCs w:val="32"/>
          <w:lang w:eastAsia="zh-CN"/>
        </w:rPr>
        <w:object w:dxaOrig="520" w:dyaOrig="380" w14:anchorId="5FB4ADC7">
          <v:shape id="_x0000_i1262" type="#_x0000_t75" style="width:27.75pt;height:20.25pt" o:ole="">
            <v:imagedata r:id="rId109" o:title=""/>
          </v:shape>
          <o:OLEObject Type="Embed" ProgID="Equation.DSMT4" ShapeID="_x0000_i1262" DrawAspect="Content" ObjectID="_1684712941" r:id="rId110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;</w:t>
      </w:r>
    </w:p>
    <w:p w14:paraId="490C1766" w14:textId="74B70D6F" w:rsidR="00820283" w:rsidRPr="00740A35" w:rsidRDefault="00820283" w:rsidP="00D6796A">
      <w:pPr>
        <w:numPr>
          <w:ilvl w:val="0"/>
          <w:numId w:val="2"/>
        </w:numPr>
        <w:tabs>
          <w:tab w:val="left" w:pos="993"/>
          <w:tab w:val="left" w:pos="1134"/>
        </w:tabs>
        <w:suppressAutoHyphens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затраты на материалы (информационные носители) (</w:t>
      </w:r>
      <w:r w:rsidR="00E03871" w:rsidRPr="00263BF9">
        <w:rPr>
          <w:rFonts w:ascii="Times New Roman" w:eastAsia="Calibri" w:hAnsi="Times New Roman" w:cs="Times New Roman"/>
          <w:position w:val="-12"/>
          <w:sz w:val="28"/>
          <w:szCs w:val="32"/>
          <w:lang w:eastAsia="zh-CN"/>
        </w:rPr>
        <w:object w:dxaOrig="560" w:dyaOrig="380" w14:anchorId="5FF1BE59">
          <v:shape id="_x0000_i1264" type="#_x0000_t75" style="width:28.5pt;height:20.25pt" o:ole="">
            <v:imagedata r:id="rId111" o:title=""/>
          </v:shape>
          <o:OLEObject Type="Embed" ProgID="Equation.DSMT4" ShapeID="_x0000_i1264" DrawAspect="Content" ObjectID="_1684712942" r:id="rId112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;</w:t>
      </w:r>
    </w:p>
    <w:p w14:paraId="6FEA7799" w14:textId="77777777" w:rsidR="00820283" w:rsidRPr="00740A35" w:rsidRDefault="00820283" w:rsidP="00D6796A">
      <w:pPr>
        <w:numPr>
          <w:ilvl w:val="0"/>
          <w:numId w:val="2"/>
        </w:numPr>
        <w:tabs>
          <w:tab w:val="left" w:pos="993"/>
          <w:tab w:val="left" w:pos="1134"/>
        </w:tabs>
        <w:suppressAutoHyphens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затраты на энергию, на использование каналов связи (для отдельных видов);</w:t>
      </w:r>
    </w:p>
    <w:p w14:paraId="10FB16BB" w14:textId="77FD3E6F" w:rsidR="00820283" w:rsidRPr="00740A35" w:rsidRDefault="00820283" w:rsidP="00D6796A">
      <w:pPr>
        <w:numPr>
          <w:ilvl w:val="0"/>
          <w:numId w:val="2"/>
        </w:numPr>
        <w:tabs>
          <w:tab w:val="left" w:pos="993"/>
          <w:tab w:val="left" w:pos="1134"/>
        </w:tabs>
        <w:suppressAutoHyphens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lastRenderedPageBreak/>
        <w:t>общепроизводственные расходы (затраты на управленческий персонал, на содержание помещений) (</w:t>
      </w:r>
      <w:r w:rsidR="00E03871" w:rsidRPr="00E03871">
        <w:rPr>
          <w:rFonts w:ascii="Times New Roman" w:eastAsia="Calibri" w:hAnsi="Times New Roman" w:cs="Times New Roman"/>
          <w:position w:val="-18"/>
          <w:sz w:val="28"/>
          <w:szCs w:val="32"/>
          <w:lang w:eastAsia="zh-CN"/>
        </w:rPr>
        <w:object w:dxaOrig="900" w:dyaOrig="440" w14:anchorId="5C396513">
          <v:shape id="_x0000_i1266" type="#_x0000_t75" style="width:44.25pt;height:21.75pt" o:ole="">
            <v:imagedata r:id="rId113" o:title=""/>
          </v:shape>
          <o:OLEObject Type="Embed" ProgID="Equation.DSMT4" ShapeID="_x0000_i1266" DrawAspect="Content" ObjectID="_1684712943" r:id="rId114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;</w:t>
      </w:r>
    </w:p>
    <w:p w14:paraId="0BA3B803" w14:textId="59D90198" w:rsidR="00820283" w:rsidRPr="00740A35" w:rsidRDefault="00820283" w:rsidP="00D6796A">
      <w:pPr>
        <w:numPr>
          <w:ilvl w:val="0"/>
          <w:numId w:val="2"/>
        </w:numPr>
        <w:tabs>
          <w:tab w:val="left" w:pos="993"/>
          <w:tab w:val="left" w:pos="1134"/>
        </w:tabs>
        <w:suppressAutoHyphens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непроизводственные (коммерческие) расходы (затраты, связанные с рекламой, поиском заказчиков, поставками конкретных экземпляров) (</w:t>
      </w:r>
      <w:r w:rsidR="00E03871" w:rsidRPr="00E03871">
        <w:rPr>
          <w:rFonts w:ascii="Times New Roman" w:eastAsia="Calibri" w:hAnsi="Times New Roman" w:cs="Times New Roman"/>
          <w:position w:val="-18"/>
          <w:sz w:val="28"/>
          <w:szCs w:val="32"/>
          <w:lang w:eastAsia="zh-CN"/>
        </w:rPr>
        <w:object w:dxaOrig="660" w:dyaOrig="440" w14:anchorId="5AEC6EE4">
          <v:shape id="_x0000_i1269" type="#_x0000_t75" style="width:33.75pt;height:21.75pt" o:ole="">
            <v:imagedata r:id="rId115" o:title=""/>
          </v:shape>
          <o:OLEObject Type="Embed" ProgID="Equation.DSMT4" ShapeID="_x0000_i1269" DrawAspect="Content" ObjectID="_1684712944" r:id="rId116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.</w:t>
      </w:r>
    </w:p>
    <w:p w14:paraId="22D707C9" w14:textId="4D4C76EC" w:rsidR="00820283" w:rsidRPr="00740A35" w:rsidRDefault="00820283" w:rsidP="00D6796A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Для расчета затрат на разработку (себестоимости) программного продукта определим необходимые параметры: тарифная ставка, ставка арендных платежей, стоимость ПК, стоимость кВт-час и занесем их в таблицу </w:t>
      </w:r>
      <w:r w:rsidR="00DB4A6F">
        <w:rPr>
          <w:rFonts w:ascii="Times New Roman" w:eastAsia="Calibri" w:hAnsi="Times New Roman" w:cs="Times New Roman"/>
          <w:sz w:val="28"/>
          <w:szCs w:val="28"/>
          <w:lang w:eastAsia="en-US"/>
        </w:rPr>
        <w:t>Б</w:t>
      </w:r>
      <w:r w:rsidR="007C4105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.7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.</w:t>
      </w:r>
    </w:p>
    <w:p w14:paraId="2E526271" w14:textId="6EF9C66B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Сумм</w:t>
      </w:r>
      <w:r w:rsidR="00840D46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арные затраты на разработку ПО </w: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>определяются по формуле (5.14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): </w:t>
      </w:r>
    </w:p>
    <w:p w14:paraId="29975A46" w14:textId="77777777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2E6F0560" w14:textId="6B4F51C1" w:rsidR="00820283" w:rsidRPr="00740A35" w:rsidRDefault="00820283" w:rsidP="00D6796A">
      <w:pPr>
        <w:tabs>
          <w:tab w:val="center" w:pos="4678"/>
          <w:tab w:val="right" w:pos="9639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 w:rsidR="00E03871" w:rsidRPr="00E03871">
        <w:rPr>
          <w:rFonts w:ascii="Times New Roman" w:eastAsia="Calibri" w:hAnsi="Times New Roman" w:cs="Times New Roman"/>
          <w:position w:val="-18"/>
          <w:sz w:val="28"/>
          <w:szCs w:val="28"/>
          <w:lang w:eastAsia="en-US"/>
        </w:rPr>
        <w:object w:dxaOrig="5620" w:dyaOrig="440" w14:anchorId="1F2A2231">
          <v:shape id="_x0000_i1271" type="#_x0000_t75" style="width:300pt;height:21.75pt" o:ole="">
            <v:imagedata r:id="rId117" o:title=""/>
          </v:shape>
          <o:OLEObject Type="Embed" ProgID="Equation.DSMT4" ShapeID="_x0000_i1271" DrawAspect="Content" ObjectID="_1684712945" r:id="rId118"/>
        </w:object>
      </w:r>
      <w:r w:rsidR="009C46DF">
        <w:rPr>
          <w:rFonts w:ascii="Times New Roman" w:eastAsia="Calibri" w:hAnsi="Times New Roman" w:cs="Times New Roman"/>
          <w:sz w:val="28"/>
          <w:szCs w:val="28"/>
          <w:lang w:eastAsia="en-US"/>
        </w:rPr>
        <w:t>,</w: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>(5.14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</w:p>
    <w:p w14:paraId="742DF476" w14:textId="77777777" w:rsidR="00820283" w:rsidRPr="00740A35" w:rsidRDefault="00820283" w:rsidP="00D6796A">
      <w:pPr>
        <w:tabs>
          <w:tab w:val="center" w:pos="4678"/>
          <w:tab w:val="right" w:pos="9356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220842BD" w14:textId="02EC6B9A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Расходы на оплату труда разработчиков с отчислениями </w: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>определяются по формуле (5.15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:</w:t>
      </w:r>
    </w:p>
    <w:p w14:paraId="31F5077B" w14:textId="77777777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202CC3B7" w14:textId="26A139C7" w:rsidR="00820283" w:rsidRPr="00740A35" w:rsidRDefault="00820283" w:rsidP="00D6796A">
      <w:pPr>
        <w:tabs>
          <w:tab w:val="center" w:pos="4678"/>
          <w:tab w:val="right" w:pos="9639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 w:rsidR="00E03871" w:rsidRPr="00E03871">
        <w:rPr>
          <w:rFonts w:ascii="Times New Roman" w:eastAsia="Calibri" w:hAnsi="Times New Roman" w:cs="Times New Roman"/>
          <w:position w:val="-18"/>
          <w:sz w:val="28"/>
          <w:szCs w:val="28"/>
          <w:lang w:eastAsia="en-US"/>
        </w:rPr>
        <w:object w:dxaOrig="3360" w:dyaOrig="440" w14:anchorId="660EB35F">
          <v:shape id="_x0000_i1273" type="#_x0000_t75" style="width:178.5pt;height:21.75pt" o:ole="">
            <v:imagedata r:id="rId119" o:title=""/>
          </v:shape>
          <o:OLEObject Type="Embed" ProgID="Equation.DSMT4" ShapeID="_x0000_i1273" DrawAspect="Content" ObjectID="_1684712946" r:id="rId120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,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>(</w: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>5.15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</w:p>
    <w:p w14:paraId="705D08A3" w14:textId="77777777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3C214828" w14:textId="73913446" w:rsidR="00820283" w:rsidRPr="00740A35" w:rsidRDefault="00820283" w:rsidP="00D6796A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где </w:t>
      </w:r>
      <w:r w:rsidR="00E03871" w:rsidRPr="00BB00ED">
        <w:rPr>
          <w:rFonts w:ascii="Times New Roman" w:eastAsia="Calibri" w:hAnsi="Times New Roman" w:cs="Times New Roman"/>
          <w:position w:val="-12"/>
          <w:sz w:val="28"/>
          <w:szCs w:val="28"/>
          <w:lang w:eastAsia="zh-CN"/>
        </w:rPr>
        <w:object w:dxaOrig="760" w:dyaOrig="380" w14:anchorId="319773AE">
          <v:shape id="_x0000_i1275" type="#_x0000_t75" style="width:38.25pt;height:18.75pt" o:ole="">
            <v:imagedata r:id="rId121" o:title=""/>
          </v:shape>
          <o:OLEObject Type="Embed" ProgID="Equation.DSMT4" ShapeID="_x0000_i1275" DrawAspect="Content" ObjectID="_1684712947" r:id="rId122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– основная заработная плата разработчиков, руб.; </w:t>
      </w:r>
    </w:p>
    <w:p w14:paraId="63D9F295" w14:textId="480EDA18" w:rsidR="00820283" w:rsidRPr="00740A35" w:rsidRDefault="00820283" w:rsidP="00D6796A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E03871" w:rsidRPr="00E03871">
        <w:rPr>
          <w:rFonts w:ascii="Times New Roman" w:eastAsia="Calibri" w:hAnsi="Times New Roman" w:cs="Times New Roman"/>
          <w:position w:val="-16"/>
          <w:sz w:val="28"/>
          <w:szCs w:val="28"/>
          <w:lang w:eastAsia="zh-CN"/>
        </w:rPr>
        <w:object w:dxaOrig="780" w:dyaOrig="420" w14:anchorId="3EB5D1A5">
          <v:shape id="_x0000_i1277" type="#_x0000_t75" style="width:39pt;height:21pt" o:ole="">
            <v:imagedata r:id="rId123" o:title=""/>
          </v:shape>
          <o:OLEObject Type="Embed" ProgID="Equation.DSMT4" ShapeID="_x0000_i1277" DrawAspect="Content" ObjectID="_1684712948" r:id="rId124"/>
        </w:object>
      </w:r>
      <w:r w:rsidRPr="00740A35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 xml:space="preserve"> 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– дополнительная заработная плата разработчиков, руб.; </w:t>
      </w:r>
    </w:p>
    <w:p w14:paraId="3B3C25FB" w14:textId="0F1E2424" w:rsidR="00820283" w:rsidRPr="00740A35" w:rsidRDefault="00820283" w:rsidP="00D6796A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E03871" w:rsidRPr="00BB00ED">
        <w:rPr>
          <w:rFonts w:ascii="Times New Roman" w:eastAsia="Calibri" w:hAnsi="Times New Roman" w:cs="Times New Roman"/>
          <w:position w:val="-12"/>
          <w:sz w:val="28"/>
          <w:szCs w:val="28"/>
          <w:lang w:eastAsia="zh-CN"/>
        </w:rPr>
        <w:object w:dxaOrig="859" w:dyaOrig="380" w14:anchorId="76FA0AA4">
          <v:shape id="_x0000_i1279" type="#_x0000_t75" style="width:42pt;height:18.75pt" o:ole="">
            <v:imagedata r:id="rId125" o:title=""/>
          </v:shape>
          <o:OLEObject Type="Embed" ProgID="Equation.DSMT4" ShapeID="_x0000_i1279" DrawAspect="Content" ObjectID="_1684712949" r:id="rId126"/>
        </w:object>
      </w:r>
      <w:r w:rsidR="007378E4"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 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– сумма отчислений от заработной платы (социальные нужды, </w:t>
      </w:r>
      <w:proofErr w:type="spellStart"/>
      <w:proofErr w:type="gramStart"/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стра-хование</w:t>
      </w:r>
      <w:proofErr w:type="spellEnd"/>
      <w:proofErr w:type="gramEnd"/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от несчастных случаев), руб.</w:t>
      </w:r>
    </w:p>
    <w:p w14:paraId="0D89DE96" w14:textId="770AE7C1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Cs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 xml:space="preserve">Основная ЗП разработчиков рассчитывается по формуле </w: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>(5.16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  <w:r w:rsidRPr="00740A35"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:</w:t>
      </w:r>
    </w:p>
    <w:p w14:paraId="7D2CD025" w14:textId="77777777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Cs/>
          <w:sz w:val="28"/>
          <w:szCs w:val="28"/>
          <w:lang w:eastAsia="en-US"/>
        </w:rPr>
      </w:pPr>
    </w:p>
    <w:p w14:paraId="3B3A095D" w14:textId="40D45F74" w:rsidR="00820283" w:rsidRPr="00740A35" w:rsidRDefault="00820283" w:rsidP="00D6796A">
      <w:pPr>
        <w:tabs>
          <w:tab w:val="center" w:pos="4678"/>
          <w:tab w:val="right" w:pos="9639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bCs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ab/>
      </w:r>
      <w:r w:rsidR="00E03871" w:rsidRPr="00E03871">
        <w:rPr>
          <w:rFonts w:ascii="Times New Roman" w:eastAsia="Calibri" w:hAnsi="Times New Roman" w:cs="Times New Roman"/>
          <w:position w:val="-18"/>
          <w:sz w:val="28"/>
          <w:szCs w:val="28"/>
          <w:lang w:eastAsia="en-US"/>
        </w:rPr>
        <w:object w:dxaOrig="2820" w:dyaOrig="440" w14:anchorId="78B71505">
          <v:shape id="_x0000_i1281" type="#_x0000_t75" style="width:153.75pt;height:24pt" o:ole="">
            <v:imagedata r:id="rId127" o:title=""/>
          </v:shape>
          <o:OLEObject Type="Embed" ProgID="Equation.DSMT4" ShapeID="_x0000_i1281" DrawAspect="Content" ObjectID="_1684712950" r:id="rId128"/>
        </w:objec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, </w: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>(5.16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</w:p>
    <w:p w14:paraId="3C85FA3F" w14:textId="77777777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7ADE04F8" w14:textId="7CE46739" w:rsidR="00820283" w:rsidRPr="00740A35" w:rsidRDefault="007A54A5" w:rsidP="00D6796A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где </w:t>
      </w:r>
      <w:r w:rsidR="00E03871" w:rsidRPr="00A2489E">
        <w:rPr>
          <w:rFonts w:ascii="Times New Roman" w:eastAsia="Calibri" w:hAnsi="Times New Roman" w:cs="Times New Roman"/>
          <w:position w:val="-18"/>
          <w:sz w:val="28"/>
          <w:szCs w:val="28"/>
          <w:lang w:eastAsia="zh-CN"/>
        </w:rPr>
        <w:object w:dxaOrig="820" w:dyaOrig="440" w14:anchorId="3FB2F7A6">
          <v:shape id="_x0000_i1283" type="#_x0000_t75" style="width:40.5pt;height:21pt" o:ole="">
            <v:imagedata r:id="rId129" o:title=""/>
          </v:shape>
          <o:OLEObject Type="Embed" ProgID="Equation.DSMT4" ShapeID="_x0000_i1283" DrawAspect="Content" ObjectID="_1684712951" r:id="rId130"/>
        </w:object>
      </w:r>
      <w:r w:rsidR="00A2489E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– средняя часовая тарифная ставка, руб./час; </w:t>
      </w:r>
    </w:p>
    <w:p w14:paraId="3271A63D" w14:textId="749FC6E5" w:rsidR="00820283" w:rsidRPr="00740A35" w:rsidRDefault="00A2489E" w:rsidP="00D6796A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E03871" w:rsidRPr="00A2489E">
        <w:rPr>
          <w:rFonts w:ascii="Times New Roman" w:eastAsia="Calibri" w:hAnsi="Times New Roman" w:cs="Times New Roman"/>
          <w:position w:val="-12"/>
          <w:sz w:val="28"/>
          <w:szCs w:val="28"/>
          <w:lang w:eastAsia="zh-CN"/>
        </w:rPr>
        <w:object w:dxaOrig="360" w:dyaOrig="380" w14:anchorId="308C9B96">
          <v:shape id="_x0000_i1285" type="#_x0000_t75" style="width:18pt;height:18.75pt" o:ole="">
            <v:imagedata r:id="rId131" o:title=""/>
          </v:shape>
          <o:OLEObject Type="Embed" ProgID="Equation.DSMT4" ShapeID="_x0000_i1285" DrawAspect="Content" ObjectID="_1684712952" r:id="rId132"/>
        </w:objec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– общая трудоемкость разработки, чел.-час; </w:t>
      </w:r>
    </w:p>
    <w:p w14:paraId="4D034DA6" w14:textId="37A5141F" w:rsidR="00820283" w:rsidRPr="00740A35" w:rsidRDefault="004D6512" w:rsidP="00D6796A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 </w:t>
      </w:r>
      <w:r w:rsidR="00E03871" w:rsidRPr="00A2489E">
        <w:rPr>
          <w:rFonts w:ascii="Times New Roman" w:eastAsia="Calibri" w:hAnsi="Times New Roman" w:cs="Times New Roman"/>
          <w:position w:val="-18"/>
          <w:sz w:val="28"/>
          <w:szCs w:val="28"/>
          <w:lang w:eastAsia="zh-CN"/>
        </w:rPr>
        <w:object w:dxaOrig="499" w:dyaOrig="440" w14:anchorId="052EF965">
          <v:shape id="_x0000_i1287" type="#_x0000_t75" style="width:24.75pt;height:21pt" o:ole="">
            <v:imagedata r:id="rId133" o:title=""/>
          </v:shape>
          <o:OLEObject Type="Embed" ProgID="Equation.DSMT4" ShapeID="_x0000_i1287" DrawAspect="Content" ObjectID="_1684712953" r:id="rId134"/>
        </w:objec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– коэффициент, учитывающий доплаты стимулирующего характера, примем </w:t>
      </w:r>
      <w:r w:rsidR="00E03871" w:rsidRPr="00A2489E">
        <w:rPr>
          <w:rFonts w:ascii="Times New Roman" w:eastAsia="Calibri" w:hAnsi="Times New Roman" w:cs="Times New Roman"/>
          <w:position w:val="-18"/>
          <w:sz w:val="28"/>
          <w:szCs w:val="28"/>
          <w:lang w:eastAsia="zh-CN"/>
        </w:rPr>
        <w:object w:dxaOrig="499" w:dyaOrig="440" w14:anchorId="603F7FC2">
          <v:shape id="_x0000_i1289" type="#_x0000_t75" style="width:24.75pt;height:21pt" o:ole="">
            <v:imagedata r:id="rId135" o:title=""/>
          </v:shape>
          <o:OLEObject Type="Embed" ProgID="Equation.DSMT4" ShapeID="_x0000_i1289" DrawAspect="Content" ObjectID="_1684712954" r:id="rId136"/>
        </w:object>
      </w:r>
      <w:r w:rsidR="00DB4778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= </w:t>
      </w:r>
      <w:r w:rsidR="00A4157B">
        <w:rPr>
          <w:rFonts w:ascii="Times New Roman" w:eastAsia="Calibri" w:hAnsi="Times New Roman" w:cs="Times New Roman"/>
          <w:sz w:val="28"/>
          <w:szCs w:val="28"/>
          <w:lang w:eastAsia="en-US"/>
        </w:rPr>
        <w:t>1,6</w: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.</w:t>
      </w:r>
    </w:p>
    <w:p w14:paraId="12C6AAD4" w14:textId="287E65A6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Средняя часовая тарифная став</w: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>ка определяется по формуле (5.17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:</w:t>
      </w:r>
    </w:p>
    <w:p w14:paraId="6A945277" w14:textId="77777777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572C9C0F" w14:textId="766404F1" w:rsidR="00820283" w:rsidRPr="00740A35" w:rsidRDefault="00820283" w:rsidP="00D6796A">
      <w:pPr>
        <w:tabs>
          <w:tab w:val="center" w:pos="4678"/>
          <w:tab w:val="right" w:pos="9639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 w:rsidR="00E03871" w:rsidRPr="00E03871">
        <w:rPr>
          <w:rFonts w:ascii="Calibri" w:hAnsi="Calibri"/>
          <w:i/>
          <w:position w:val="-58"/>
          <w:sz w:val="28"/>
          <w:szCs w:val="28"/>
          <w:lang w:val="en-US"/>
        </w:rPr>
        <w:object w:dxaOrig="2200" w:dyaOrig="1260" w14:anchorId="51446943">
          <v:shape id="_x0000_i1291" type="#_x0000_t75" style="width:110.25pt;height:63pt" o:ole="">
            <v:imagedata r:id="rId137" o:title=""/>
          </v:shape>
          <o:OLEObject Type="Embed" ProgID="Equation.DSMT4" ShapeID="_x0000_i1291" DrawAspect="Content" ObjectID="_1684712955" r:id="rId138"/>
        </w:objec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,</w: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>(5.17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</w:p>
    <w:p w14:paraId="656BDCD0" w14:textId="77777777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760310F1" w14:textId="0256CC55" w:rsidR="00820283" w:rsidRPr="00740A35" w:rsidRDefault="007452DA" w:rsidP="00D6796A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>где</w:t>
      </w:r>
      <w:r w:rsidRPr="007452DA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E03871" w:rsidRPr="00E03871">
        <w:rPr>
          <w:rFonts w:ascii="Times New Roman" w:eastAsia="Calibri" w:hAnsi="Times New Roman" w:cs="Times New Roman"/>
          <w:position w:val="-12"/>
          <w:sz w:val="28"/>
          <w:szCs w:val="28"/>
          <w:lang w:eastAsia="zh-CN"/>
        </w:rPr>
        <w:object w:dxaOrig="440" w:dyaOrig="380" w14:anchorId="13E4FEC5">
          <v:shape id="_x0000_i1293" type="#_x0000_t75" style="width:21.75pt;height:18pt" o:ole="">
            <v:imagedata r:id="rId139" o:title=""/>
          </v:shape>
          <o:OLEObject Type="Embed" ProgID="Equation.DSMT4" ShapeID="_x0000_i1293" DrawAspect="Content" ObjectID="_1684712956" r:id="rId140"/>
        </w:objec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– часов</w:t>
      </w:r>
      <w:r w:rsidR="002552B2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ая тарифная ставка разработчика</w: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proofErr w:type="spellStart"/>
      <w:r w:rsidR="00820283" w:rsidRPr="00740A35">
        <w:rPr>
          <w:rFonts w:ascii="Times New Roman" w:eastAsia="Calibri" w:hAnsi="Times New Roman" w:cs="Times New Roman"/>
          <w:i/>
          <w:sz w:val="28"/>
          <w:szCs w:val="28"/>
          <w:lang w:val="en-US" w:eastAsia="en-US"/>
        </w:rPr>
        <w:t>i</w:t>
      </w:r>
      <w:proofErr w:type="spellEnd"/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-й категории, руб./час; </w:t>
      </w:r>
    </w:p>
    <w:p w14:paraId="6EADF7A4" w14:textId="356F3A0C" w:rsidR="00820283" w:rsidRPr="00740A35" w:rsidRDefault="007452DA" w:rsidP="00D6796A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52DA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 xml:space="preserve">       </w:t>
      </w:r>
      <w:proofErr w:type="spellStart"/>
      <w:r w:rsidR="00820283" w:rsidRPr="00740A35">
        <w:rPr>
          <w:rFonts w:ascii="Times New Roman" w:eastAsia="Calibri" w:hAnsi="Times New Roman" w:cs="Times New Roman"/>
          <w:i/>
          <w:sz w:val="28"/>
          <w:szCs w:val="28"/>
          <w:lang w:val="en-US" w:eastAsia="en-US"/>
        </w:rPr>
        <w:t>n</w:t>
      </w:r>
      <w:r w:rsidR="00820283" w:rsidRPr="00740A35">
        <w:rPr>
          <w:rFonts w:ascii="Times New Roman" w:eastAsia="Calibri" w:hAnsi="Times New Roman" w:cs="Times New Roman"/>
          <w:i/>
          <w:sz w:val="28"/>
          <w:szCs w:val="28"/>
          <w:vertAlign w:val="subscript"/>
          <w:lang w:val="en-US" w:eastAsia="en-US"/>
        </w:rPr>
        <w:t>i</w:t>
      </w:r>
      <w:proofErr w:type="spellEnd"/>
      <w:r w:rsidRPr="007452DA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 xml:space="preserve"> </w: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– количество разработчиков </w:t>
      </w:r>
      <w:proofErr w:type="spellStart"/>
      <w:r w:rsidR="00820283" w:rsidRPr="00740A35">
        <w:rPr>
          <w:rFonts w:ascii="Times New Roman" w:eastAsia="Calibri" w:hAnsi="Times New Roman" w:cs="Times New Roman"/>
          <w:i/>
          <w:sz w:val="28"/>
          <w:szCs w:val="28"/>
          <w:lang w:val="en-US" w:eastAsia="en-US"/>
        </w:rPr>
        <w:t>i</w:t>
      </w:r>
      <w:proofErr w:type="spellEnd"/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-й категории.</w:t>
      </w:r>
    </w:p>
    <w:p w14:paraId="230245CB" w14:textId="7B9634E4" w:rsidR="00820283" w:rsidRPr="00740A35" w:rsidRDefault="00820283" w:rsidP="00D6796A">
      <w:pPr>
        <w:tabs>
          <w:tab w:val="center" w:pos="4678"/>
          <w:tab w:val="right" w:pos="9356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Часовая тарифная ставка определяется путем деления месячной тарифной ставки на установленный при восьмичасовом раб</w:t>
      </w:r>
      <w:r w:rsidR="00764CBC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очем дне фонд рабочего времени 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(</w:t>
      </w:r>
      <w:r w:rsidR="00E03871" w:rsidRPr="00E03871">
        <w:rPr>
          <w:rFonts w:ascii="Times New Roman" w:eastAsia="Calibri" w:hAnsi="Times New Roman" w:cs="Times New Roman"/>
          <w:position w:val="-12"/>
          <w:sz w:val="28"/>
          <w:szCs w:val="28"/>
          <w:lang w:eastAsia="zh-CN"/>
        </w:rPr>
        <w:object w:dxaOrig="540" w:dyaOrig="380" w14:anchorId="3E043A22">
          <v:shape id="_x0000_i1295" type="#_x0000_t75" style="width:26.25pt;height:18pt" o:ole="">
            <v:imagedata r:id="rId141" o:title=""/>
          </v:shape>
          <o:OLEObject Type="Embed" ProgID="Equation.DSMT4" ShapeID="_x0000_i1295" DrawAspect="Content" ObjectID="_1684712957" r:id="rId142"/>
        </w:objec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>) (5.18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:</w:t>
      </w:r>
    </w:p>
    <w:p w14:paraId="293C2FED" w14:textId="77777777" w:rsidR="00820283" w:rsidRPr="00740A35" w:rsidRDefault="00820283" w:rsidP="00D6796A">
      <w:pPr>
        <w:tabs>
          <w:tab w:val="center" w:pos="4678"/>
          <w:tab w:val="right" w:pos="9356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05074CE6" w14:textId="36712BAB" w:rsidR="00820283" w:rsidRPr="00740A35" w:rsidRDefault="00820283" w:rsidP="00D6796A">
      <w:pPr>
        <w:tabs>
          <w:tab w:val="center" w:pos="4678"/>
          <w:tab w:val="right" w:pos="9639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 w:rsidR="00355408" w:rsidRPr="00263BF9">
        <w:rPr>
          <w:rFonts w:ascii="Times New Roman" w:eastAsia="Calibri" w:hAnsi="Times New Roman" w:cs="Times New Roman"/>
          <w:position w:val="-34"/>
          <w:sz w:val="28"/>
          <w:szCs w:val="28"/>
          <w:lang w:eastAsia="en-US"/>
        </w:rPr>
        <w:object w:dxaOrig="1460" w:dyaOrig="780" w14:anchorId="4A38769B">
          <v:shape id="_x0000_i1297" type="#_x0000_t75" style="width:76.5pt;height:37.5pt" o:ole="">
            <v:imagedata r:id="rId143" o:title=""/>
          </v:shape>
          <o:OLEObject Type="Embed" ProgID="Equation.DSMT4" ShapeID="_x0000_i1297" DrawAspect="Content" ObjectID="_1684712958" r:id="rId144"/>
        </w:objec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>,</w: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>(5.18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</w:p>
    <w:p w14:paraId="041DD712" w14:textId="77777777" w:rsidR="00820283" w:rsidRPr="00740A35" w:rsidRDefault="00820283" w:rsidP="00D6796A">
      <w:pPr>
        <w:tabs>
          <w:tab w:val="center" w:pos="4678"/>
          <w:tab w:val="right" w:pos="9356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07D073E8" w14:textId="12511B34" w:rsidR="00820283" w:rsidRPr="00740A35" w:rsidRDefault="00764CBC" w:rsidP="00D6796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где</w:t>
      </w:r>
      <w:r w:rsidR="00C760DA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355408" w:rsidRPr="007452DA">
        <w:rPr>
          <w:rFonts w:ascii="Times New Roman" w:eastAsia="Calibri" w:hAnsi="Times New Roman" w:cs="Times New Roman"/>
          <w:position w:val="-12"/>
          <w:sz w:val="28"/>
          <w:szCs w:val="28"/>
          <w:lang w:eastAsia="zh-CN"/>
        </w:rPr>
        <w:object w:dxaOrig="499" w:dyaOrig="380" w14:anchorId="3B98DC49">
          <v:shape id="_x0000_i1299" type="#_x0000_t75" style="width:24.75pt;height:18.75pt" o:ole="">
            <v:imagedata r:id="rId145" o:title=""/>
          </v:shape>
          <o:OLEObject Type="Embed" ProgID="Equation.DSMT4" ShapeID="_x0000_i1299" DrawAspect="Content" ObjectID="_1684712959" r:id="rId146"/>
        </w:objec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– </w:t>
      </w:r>
      <w:r w:rsidR="00C30E40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базовая ставка специалиста</w: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;</w:t>
      </w:r>
    </w:p>
    <w:p w14:paraId="62FB3EC1" w14:textId="27360EDA" w:rsidR="00820283" w:rsidRPr="00740A35" w:rsidRDefault="00C760DA" w:rsidP="00D6796A">
      <w:pPr>
        <w:spacing w:after="0" w:line="240" w:lineRule="auto"/>
        <w:ind w:firstLine="426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355408" w:rsidRPr="007452DA">
        <w:rPr>
          <w:rFonts w:ascii="Times New Roman" w:eastAsia="Calibri" w:hAnsi="Times New Roman" w:cs="Times New Roman"/>
          <w:position w:val="-12"/>
          <w:sz w:val="28"/>
          <w:szCs w:val="28"/>
          <w:lang w:eastAsia="zh-CN"/>
        </w:rPr>
        <w:object w:dxaOrig="460" w:dyaOrig="380" w14:anchorId="130E0760">
          <v:shape id="_x0000_i1301" type="#_x0000_t75" style="width:22.5pt;height:18.75pt" o:ole="">
            <v:imagedata r:id="rId147" o:title=""/>
          </v:shape>
          <o:OLEObject Type="Embed" ProgID="Equation.DSMT4" ShapeID="_x0000_i1301" DrawAspect="Content" ObjectID="_1684712960" r:id="rId148"/>
        </w:objec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– тарифный коэффициент.</w:t>
      </w:r>
    </w:p>
    <w:p w14:paraId="75C5B7D9" w14:textId="77777777" w:rsidR="009568A1" w:rsidRDefault="009568A1" w:rsidP="00D6796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368E8399" w14:textId="7B60E104" w:rsidR="009568A1" w:rsidRPr="00740A35" w:rsidRDefault="00355408" w:rsidP="00D6796A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355408">
        <w:rPr>
          <w:rFonts w:ascii="Times New Roman" w:eastAsia="Calibri" w:hAnsi="Times New Roman" w:cs="Times New Roman"/>
          <w:position w:val="-28"/>
          <w:sz w:val="28"/>
          <w:szCs w:val="28"/>
          <w:lang w:eastAsia="zh-CN"/>
        </w:rPr>
        <w:object w:dxaOrig="2980" w:dyaOrig="720" w14:anchorId="145B56EE">
          <v:shape id="_x0000_i1303" type="#_x0000_t75" style="width:147pt;height:33.75pt" o:ole="">
            <v:imagedata r:id="rId149" o:title=""/>
          </v:shape>
          <o:OLEObject Type="Embed" ProgID="Equation.DSMT4" ShapeID="_x0000_i1303" DrawAspect="Content" ObjectID="_1684712961" r:id="rId150"/>
        </w:object>
      </w:r>
      <w:r w:rsidR="009568A1" w:rsidRPr="009568A1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9568A1">
        <w:rPr>
          <w:rFonts w:ascii="Times New Roman" w:eastAsia="Calibri" w:hAnsi="Times New Roman" w:cs="Times New Roman"/>
          <w:sz w:val="28"/>
          <w:szCs w:val="28"/>
          <w:lang w:eastAsia="en-US"/>
        </w:rPr>
        <w:t>руб./ч.</w:t>
      </w:r>
    </w:p>
    <w:p w14:paraId="60030563" w14:textId="77777777" w:rsidR="00820283" w:rsidRDefault="00820283" w:rsidP="00D6796A">
      <w:pPr>
        <w:spacing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0B5865AE" w14:textId="2410A2EA" w:rsidR="009B7E6E" w:rsidRDefault="009B7E6E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>Следовательно</w:t>
      </w:r>
      <w:r w:rsidR="008C6BA9">
        <w:rPr>
          <w:rFonts w:ascii="Times New Roman" w:eastAsia="Calibri" w:hAnsi="Times New Roman" w:cs="Times New Roman"/>
          <w:sz w:val="28"/>
          <w:szCs w:val="28"/>
          <w:lang w:eastAsia="en-US"/>
        </w:rPr>
        <w:t>,</w:t>
      </w:r>
      <w:r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можно вывести значение </w:t>
      </w:r>
      <w:r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основной</w:t>
      </w:r>
      <w:r w:rsidRPr="00740A35"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 xml:space="preserve"> ЗП разработчиков</w:t>
      </w:r>
      <w:r w:rsidR="008C6BA9"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, используя полученные данные о средней часовой тарифной ставки, общей трудоёмкости разработки и коэффициент доплат стимулирующего характера:</w:t>
      </w:r>
    </w:p>
    <w:p w14:paraId="2B49767A" w14:textId="77777777" w:rsidR="004D4743" w:rsidRDefault="004D4743" w:rsidP="00D6796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zh-CN"/>
        </w:rPr>
      </w:pPr>
    </w:p>
    <w:p w14:paraId="6EF29914" w14:textId="60C10751" w:rsidR="00820283" w:rsidRPr="003F0F3D" w:rsidRDefault="00355408" w:rsidP="00D6796A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52DA">
        <w:rPr>
          <w:rFonts w:ascii="Times New Roman" w:eastAsia="Calibri" w:hAnsi="Times New Roman" w:cs="Times New Roman"/>
          <w:position w:val="-12"/>
          <w:sz w:val="28"/>
          <w:szCs w:val="28"/>
          <w:lang w:eastAsia="zh-CN"/>
        </w:rPr>
        <w:object w:dxaOrig="3640" w:dyaOrig="380" w14:anchorId="451E07A4">
          <v:shape id="_x0000_i1305" type="#_x0000_t75" style="width:180pt;height:18.75pt" o:ole="">
            <v:imagedata r:id="rId151" o:title=""/>
          </v:shape>
          <o:OLEObject Type="Embed" ProgID="Equation.DSMT4" ShapeID="_x0000_i1305" DrawAspect="Content" ObjectID="_1684712962" r:id="rId152"/>
        </w:object>
      </w:r>
      <w:r w:rsidR="00820283" w:rsidRPr="003F0F3D">
        <w:rPr>
          <w:rFonts w:ascii="Times New Roman" w:eastAsia="Calibri" w:hAnsi="Times New Roman" w:cs="Times New Roman"/>
          <w:sz w:val="28"/>
          <w:szCs w:val="28"/>
          <w:lang w:eastAsia="en-US"/>
        </w:rPr>
        <w:t>руб.</w:t>
      </w:r>
    </w:p>
    <w:p w14:paraId="6BE7869B" w14:textId="77777777" w:rsidR="00820283" w:rsidRPr="00740A35" w:rsidRDefault="00820283" w:rsidP="00D6796A">
      <w:pPr>
        <w:spacing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2C23C958" w14:textId="5A064DDB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Дополнительная заработная </w:t>
      </w:r>
      <w:r w:rsidRPr="00DD4D06">
        <w:rPr>
          <w:rFonts w:ascii="Times New Roman" w:eastAsia="Calibri" w:hAnsi="Times New Roman" w:cs="Times New Roman"/>
          <w:sz w:val="28"/>
          <w:szCs w:val="28"/>
          <w:lang w:eastAsia="en-US"/>
        </w:rPr>
        <w:t>плата</w:t>
      </w:r>
      <w:r w:rsidR="009B4BE2" w:rsidRPr="00DD4D06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рассчитывается</w: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по формуле (5.19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:</w:t>
      </w:r>
    </w:p>
    <w:p w14:paraId="73EFF122" w14:textId="77777777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5702A015" w14:textId="45A46993" w:rsidR="00820283" w:rsidRPr="00740A35" w:rsidRDefault="00355408" w:rsidP="00D6796A">
      <w:pPr>
        <w:tabs>
          <w:tab w:val="center" w:pos="6521"/>
          <w:tab w:val="right" w:pos="9214"/>
        </w:tabs>
        <w:spacing w:after="0" w:line="240" w:lineRule="auto"/>
        <w:ind w:firstLine="709"/>
        <w:jc w:val="right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94553F">
        <w:rPr>
          <w:rFonts w:ascii="Times New Roman" w:eastAsia="Calibri" w:hAnsi="Times New Roman" w:cs="Times New Roman"/>
          <w:position w:val="-28"/>
          <w:sz w:val="28"/>
          <w:szCs w:val="28"/>
          <w:lang w:eastAsia="en-US"/>
        </w:rPr>
        <w:object w:dxaOrig="2540" w:dyaOrig="740" w14:anchorId="7733AAA9">
          <v:shape id="_x0000_i1307" type="#_x0000_t75" style="width:120pt;height:36.75pt" o:ole="">
            <v:imagedata r:id="rId153" o:title=""/>
          </v:shape>
          <o:OLEObject Type="Embed" ProgID="Equation.DSMT4" ShapeID="_x0000_i1307" DrawAspect="Content" ObjectID="_1684712963" r:id="rId154"/>
        </w:objec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>,</w: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>(5.19</w: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</w:p>
    <w:p w14:paraId="1AC433DA" w14:textId="77777777" w:rsidR="00820283" w:rsidRPr="00740A35" w:rsidRDefault="00820283" w:rsidP="00D6796A">
      <w:pPr>
        <w:tabs>
          <w:tab w:val="center" w:pos="4678"/>
          <w:tab w:val="right" w:pos="9356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7405ED16" w14:textId="2DB86E7F" w:rsidR="00820283" w:rsidRPr="00740A35" w:rsidRDefault="00820283" w:rsidP="00D6796A">
      <w:pPr>
        <w:tabs>
          <w:tab w:val="center" w:pos="4678"/>
          <w:tab w:val="right" w:pos="9356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где </w:t>
      </w:r>
      <w:r w:rsidR="00355408" w:rsidRPr="00355408">
        <w:rPr>
          <w:rFonts w:ascii="Times New Roman" w:eastAsia="Calibri" w:hAnsi="Times New Roman" w:cs="Times New Roman"/>
          <w:position w:val="-16"/>
          <w:sz w:val="28"/>
          <w:szCs w:val="28"/>
          <w:lang w:eastAsia="zh-CN"/>
        </w:rPr>
        <w:object w:dxaOrig="639" w:dyaOrig="420" w14:anchorId="02F17734">
          <v:shape id="_x0000_i1309" type="#_x0000_t75" style="width:31.5pt;height:21pt" o:ole="">
            <v:imagedata r:id="rId155" o:title=""/>
          </v:shape>
          <o:OLEObject Type="Embed" ProgID="Equation.DSMT4" ShapeID="_x0000_i1309" DrawAspect="Content" ObjectID="_1684712964" r:id="rId156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– норматив на дополнительную заработную плату разработчиков.</w:t>
      </w:r>
    </w:p>
    <w:p w14:paraId="075396AF" w14:textId="77777777" w:rsidR="004F32BA" w:rsidRDefault="004F32BA" w:rsidP="00D6796A">
      <w:pPr>
        <w:tabs>
          <w:tab w:val="center" w:pos="4678"/>
          <w:tab w:val="right" w:pos="9356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zh-CN"/>
        </w:rPr>
      </w:pPr>
    </w:p>
    <w:p w14:paraId="2594D02C" w14:textId="570AE99D" w:rsidR="00820283" w:rsidRPr="00740A35" w:rsidRDefault="00355408" w:rsidP="00D6796A">
      <w:pPr>
        <w:tabs>
          <w:tab w:val="center" w:pos="4678"/>
          <w:tab w:val="right" w:pos="9356"/>
        </w:tabs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zh-CN"/>
        </w:rPr>
      </w:pPr>
      <w:r w:rsidRPr="009568A1">
        <w:rPr>
          <w:rFonts w:ascii="Times New Roman" w:eastAsia="Calibri" w:hAnsi="Times New Roman" w:cs="Times New Roman"/>
          <w:position w:val="-28"/>
          <w:sz w:val="28"/>
          <w:szCs w:val="28"/>
          <w:lang w:eastAsia="zh-CN"/>
        </w:rPr>
        <w:object w:dxaOrig="3280" w:dyaOrig="720" w14:anchorId="56314614">
          <v:shape id="_x0000_i1311" type="#_x0000_t75" style="width:162pt;height:34.5pt" o:ole="">
            <v:imagedata r:id="rId157" o:title=""/>
          </v:shape>
          <o:OLEObject Type="Embed" ProgID="Equation.DSMT4" ShapeID="_x0000_i1311" DrawAspect="Content" ObjectID="_1684712965" r:id="rId158"/>
        </w:objec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руб.</w:t>
      </w:r>
    </w:p>
    <w:p w14:paraId="5902FBE7" w14:textId="77777777" w:rsidR="00820283" w:rsidRPr="00740A35" w:rsidRDefault="00820283" w:rsidP="00D6796A">
      <w:pPr>
        <w:tabs>
          <w:tab w:val="center" w:pos="4820"/>
          <w:tab w:val="right" w:pos="9356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6286B78A" w14:textId="11D45847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Отчисления от основной и дополнительной заработной платы (отчисления на социальные нужды и обязательное страхование) рассчитываются по формуле (5.</w: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>20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:</w:t>
      </w:r>
    </w:p>
    <w:p w14:paraId="653C152D" w14:textId="77777777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4D055CB4" w14:textId="7199A0C4" w:rsidR="00820283" w:rsidRPr="00740A35" w:rsidRDefault="00355408" w:rsidP="00D6796A">
      <w:pPr>
        <w:tabs>
          <w:tab w:val="center" w:pos="7088"/>
          <w:tab w:val="left" w:pos="9072"/>
          <w:tab w:val="right" w:pos="9356"/>
        </w:tabs>
        <w:spacing w:after="0" w:line="240" w:lineRule="auto"/>
        <w:ind w:firstLine="709"/>
        <w:jc w:val="right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263BF9">
        <w:rPr>
          <w:rFonts w:ascii="Times New Roman" w:eastAsia="Calibri" w:hAnsi="Times New Roman" w:cs="Times New Roman"/>
          <w:position w:val="-28"/>
          <w:sz w:val="28"/>
          <w:szCs w:val="28"/>
          <w:lang w:eastAsia="en-US"/>
        </w:rPr>
        <w:object w:dxaOrig="3780" w:dyaOrig="820" w14:anchorId="2BDD4F92">
          <v:shape id="_x0000_i1313" type="#_x0000_t75" style="width:183.75pt;height:40.5pt" o:ole="">
            <v:imagedata r:id="rId159" o:title=""/>
          </v:shape>
          <o:OLEObject Type="Embed" ProgID="Equation.DSMT4" ShapeID="_x0000_i1313" DrawAspect="Content" ObjectID="_1684712966" r:id="rId160"/>
        </w:objec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,</w: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>(5.</w: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>20</w: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</w:p>
    <w:p w14:paraId="602F1412" w14:textId="77777777" w:rsidR="004F32BA" w:rsidRDefault="004F32BA" w:rsidP="00D6796A">
      <w:pPr>
        <w:tabs>
          <w:tab w:val="center" w:pos="4678"/>
          <w:tab w:val="right" w:pos="9356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61C23ACF" w14:textId="18CADD98" w:rsidR="00820283" w:rsidRDefault="00EE4811" w:rsidP="00D6796A">
      <w:pPr>
        <w:tabs>
          <w:tab w:val="center" w:pos="4678"/>
          <w:tab w:val="right" w:pos="9356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где </w:t>
      </w:r>
      <w:r w:rsidR="00355408" w:rsidRPr="007452DA">
        <w:rPr>
          <w:rFonts w:ascii="Times New Roman" w:eastAsia="Calibri" w:hAnsi="Times New Roman" w:cs="Times New Roman"/>
          <w:position w:val="-12"/>
          <w:sz w:val="28"/>
          <w:szCs w:val="28"/>
          <w:lang w:eastAsia="zh-CN"/>
        </w:rPr>
        <w:object w:dxaOrig="560" w:dyaOrig="380" w14:anchorId="1BED26FC">
          <v:shape id="_x0000_i1315" type="#_x0000_t75" style="width:27.75pt;height:18.75pt" o:ole="">
            <v:imagedata r:id="rId161" o:title=""/>
          </v:shape>
          <o:OLEObject Type="Embed" ProgID="Equation.DSMT4" ShapeID="_x0000_i1315" DrawAspect="Content" ObjectID="_1684712967" r:id="rId162"/>
        </w:object>
      </w:r>
      <w:r w:rsidR="004F32BA"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 </w:t>
      </w:r>
      <w:r w:rsidR="00820283" w:rsidRPr="006E21AA">
        <w:rPr>
          <w:rFonts w:ascii="Times New Roman" w:eastAsia="Calibri" w:hAnsi="Times New Roman" w:cs="Times New Roman"/>
          <w:sz w:val="28"/>
          <w:szCs w:val="28"/>
          <w:lang w:eastAsia="en-US"/>
        </w:rPr>
        <w:t>– процент отчислений на социальные нужды и обязательное страхование от суммы основной и дополнительной заработной</w: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платы (</w:t>
      </w:r>
      <w:r w:rsidR="004F32BA" w:rsidRPr="004F32BA">
        <w:rPr>
          <w:rFonts w:ascii="Times New Roman" w:eastAsia="Calibri" w:hAnsi="Times New Roman" w:cs="Times New Roman"/>
          <w:sz w:val="16"/>
          <w:szCs w:val="28"/>
          <w:lang w:eastAsia="en-US"/>
        </w:rPr>
        <w:t> </w:t>
      </w:r>
      <w:r w:rsidR="00355408" w:rsidRPr="007452DA">
        <w:rPr>
          <w:rFonts w:ascii="Times New Roman" w:eastAsia="Calibri" w:hAnsi="Times New Roman" w:cs="Times New Roman"/>
          <w:position w:val="-12"/>
          <w:sz w:val="28"/>
          <w:szCs w:val="28"/>
          <w:lang w:eastAsia="zh-CN"/>
        </w:rPr>
        <w:object w:dxaOrig="560" w:dyaOrig="380" w14:anchorId="6DCFEA74">
          <v:shape id="_x0000_i1321" type="#_x0000_t75" style="width:27.75pt;height:18.75pt" o:ole="">
            <v:imagedata r:id="rId163" o:title=""/>
          </v:shape>
          <o:OLEObject Type="Embed" ProgID="Equation.DSMT4" ShapeID="_x0000_i1321" DrawAspect="Content" ObjectID="_1684712968" r:id="rId164"/>
        </w:object>
      </w:r>
      <w:r w:rsidR="004F32BA">
        <w:rPr>
          <w:rFonts w:ascii="Times New Roman" w:eastAsia="Calibri" w:hAnsi="Times New Roman" w:cs="Times New Roman"/>
          <w:sz w:val="28"/>
          <w:szCs w:val="28"/>
          <w:lang w:eastAsia="en-US"/>
        </w:rPr>
        <w:t> = </w: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34%).</w:t>
      </w:r>
    </w:p>
    <w:p w14:paraId="54F024DE" w14:textId="77777777" w:rsidR="00187F99" w:rsidRDefault="00187F99" w:rsidP="00D6796A">
      <w:pPr>
        <w:tabs>
          <w:tab w:val="center" w:pos="4678"/>
          <w:tab w:val="right" w:pos="9356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1BC329E0" w14:textId="7ED511B6" w:rsidR="00187F99" w:rsidRPr="00AE7BD2" w:rsidRDefault="00355408" w:rsidP="00D6796A">
      <w:pPr>
        <w:tabs>
          <w:tab w:val="center" w:pos="4678"/>
          <w:tab w:val="right" w:pos="9356"/>
        </w:tabs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9568A1">
        <w:rPr>
          <w:rFonts w:ascii="Times New Roman" w:eastAsia="Calibri" w:hAnsi="Times New Roman" w:cs="Times New Roman"/>
          <w:position w:val="-28"/>
          <w:sz w:val="28"/>
          <w:szCs w:val="28"/>
          <w:lang w:eastAsia="zh-CN"/>
        </w:rPr>
        <w:object w:dxaOrig="4580" w:dyaOrig="720" w14:anchorId="292A316C">
          <v:shape id="_x0000_i1317" type="#_x0000_t75" style="width:225.75pt;height:34.5pt" o:ole="">
            <v:imagedata r:id="rId165" o:title=""/>
          </v:shape>
          <o:OLEObject Type="Embed" ProgID="Equation.DSMT4" ShapeID="_x0000_i1317" DrawAspect="Content" ObjectID="_1684712969" r:id="rId166"/>
        </w:object>
      </w:r>
      <w:r w:rsidR="00187F99" w:rsidRPr="00187F99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187F99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руб.</w:t>
      </w:r>
    </w:p>
    <w:p w14:paraId="7356F3BC" w14:textId="77777777" w:rsidR="00820283" w:rsidRPr="00740A35" w:rsidRDefault="00820283" w:rsidP="00D6796A">
      <w:pPr>
        <w:tabs>
          <w:tab w:val="center" w:pos="4678"/>
          <w:tab w:val="right" w:pos="9356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1D2EC7D7" w14:textId="2F17025A" w:rsidR="00820283" w:rsidRPr="00740A35" w:rsidRDefault="00355408" w:rsidP="00D6796A">
      <w:pPr>
        <w:tabs>
          <w:tab w:val="center" w:pos="4678"/>
          <w:tab w:val="right" w:pos="9356"/>
        </w:tabs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187F99">
        <w:rPr>
          <w:rFonts w:ascii="Times New Roman" w:eastAsia="Calibri" w:hAnsi="Times New Roman" w:cs="Times New Roman"/>
          <w:position w:val="-18"/>
          <w:sz w:val="28"/>
          <w:szCs w:val="28"/>
          <w:lang w:eastAsia="zh-CN"/>
        </w:rPr>
        <w:object w:dxaOrig="4640" w:dyaOrig="440" w14:anchorId="2BFED8A4">
          <v:shape id="_x0000_i1319" type="#_x0000_t75" style="width:230.25pt;height:21pt" o:ole="">
            <v:imagedata r:id="rId167" o:title=""/>
          </v:shape>
          <o:OLEObject Type="Embed" ProgID="Equation.DSMT4" ShapeID="_x0000_i1319" DrawAspect="Content" ObjectID="_1684712970" r:id="rId168"/>
        </w:object>
      </w:r>
      <w:r w:rsidR="00187F99" w:rsidRPr="00187F99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187F99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руб.</w:t>
      </w:r>
    </w:p>
    <w:p w14:paraId="26B53AEE" w14:textId="77777777" w:rsidR="00820283" w:rsidRPr="00740A35" w:rsidRDefault="00820283" w:rsidP="00D6796A">
      <w:pPr>
        <w:tabs>
          <w:tab w:val="center" w:pos="4678"/>
          <w:tab w:val="right" w:pos="9356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11A27C4E" w14:textId="20F98D49" w:rsidR="00820283" w:rsidRPr="00740A35" w:rsidRDefault="00820283" w:rsidP="00D6796A">
      <w:pPr>
        <w:tabs>
          <w:tab w:val="center" w:pos="4678"/>
          <w:tab w:val="right" w:pos="9356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D6796A">
        <w:rPr>
          <w:rFonts w:ascii="Times New Roman" w:eastAsia="Calibri" w:hAnsi="Times New Roman" w:cs="Times New Roman"/>
          <w:sz w:val="28"/>
          <w:szCs w:val="28"/>
          <w:lang w:eastAsia="en-US"/>
        </w:rPr>
        <w:lastRenderedPageBreak/>
        <w:t>Затр</w:t>
      </w:r>
      <w:r w:rsidRPr="00607DF3">
        <w:rPr>
          <w:rFonts w:ascii="Times New Roman" w:eastAsia="Calibri" w:hAnsi="Times New Roman" w:cs="Times New Roman"/>
          <w:sz w:val="28"/>
          <w:szCs w:val="28"/>
          <w:lang w:eastAsia="en-US"/>
        </w:rPr>
        <w:t>аты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машинного времени (</w:t>
      </w:r>
      <w:r w:rsidR="00355408" w:rsidRPr="00355408">
        <w:rPr>
          <w:rFonts w:ascii="Times New Roman" w:eastAsia="Calibri" w:hAnsi="Times New Roman" w:cs="Times New Roman"/>
          <w:position w:val="-12"/>
          <w:sz w:val="28"/>
          <w:szCs w:val="28"/>
          <w:lang w:eastAsia="zh-CN"/>
        </w:rPr>
        <w:object w:dxaOrig="520" w:dyaOrig="380" w14:anchorId="3C0937A5">
          <v:shape id="_x0000_i1324" type="#_x0000_t75" style="width:25.5pt;height:18.75pt" o:ole="">
            <v:imagedata r:id="rId169" o:title=""/>
          </v:shape>
          <o:OLEObject Type="Embed" ProgID="Equation.DSMT4" ShapeID="_x0000_i1324" DrawAspect="Content" ObjectID="_1684712971" r:id="rId170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 определяются по формуле (5.</w: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>21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:</w:t>
      </w:r>
    </w:p>
    <w:p w14:paraId="21876686" w14:textId="77777777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6274E045" w14:textId="281F48A8" w:rsidR="00820283" w:rsidRPr="00740A35" w:rsidRDefault="00820283" w:rsidP="00D6796A">
      <w:pPr>
        <w:tabs>
          <w:tab w:val="center" w:pos="4678"/>
          <w:tab w:val="right" w:pos="9639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 w:rsidR="00355408" w:rsidRPr="00740A35">
        <w:rPr>
          <w:rFonts w:ascii="Times New Roman" w:eastAsia="Calibri" w:hAnsi="Times New Roman" w:cs="Times New Roman"/>
          <w:position w:val="-12"/>
          <w:sz w:val="28"/>
          <w:szCs w:val="28"/>
          <w:lang w:eastAsia="en-US"/>
        </w:rPr>
        <w:object w:dxaOrig="2160" w:dyaOrig="380" w14:anchorId="3DF3F694">
          <v:shape id="_x0000_i1326" type="#_x0000_t75" style="width:105.75pt;height:20.25pt" o:ole="">
            <v:imagedata r:id="rId171" o:title=""/>
          </v:shape>
          <o:OLEObject Type="Embed" ProgID="Equation.DSMT4" ShapeID="_x0000_i1326" DrawAspect="Content" ObjectID="_1684712972" r:id="rId172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, 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>(5.</w: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>2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1)</w:t>
      </w:r>
    </w:p>
    <w:p w14:paraId="38CC9CBF" w14:textId="77777777" w:rsidR="00820283" w:rsidRPr="00740A35" w:rsidRDefault="00820283" w:rsidP="00D6796A">
      <w:pPr>
        <w:tabs>
          <w:tab w:val="center" w:pos="4678"/>
          <w:tab w:val="right" w:pos="9639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1CA61186" w14:textId="4E9FD77B" w:rsidR="00820283" w:rsidRPr="00740A35" w:rsidRDefault="00820283" w:rsidP="00D6796A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где </w:t>
      </w:r>
      <w:r w:rsidR="00493157" w:rsidRPr="007452DA">
        <w:rPr>
          <w:rFonts w:ascii="Times New Roman" w:eastAsia="Calibri" w:hAnsi="Times New Roman" w:cs="Times New Roman"/>
          <w:position w:val="-12"/>
          <w:sz w:val="28"/>
          <w:szCs w:val="28"/>
          <w:lang w:eastAsia="zh-CN"/>
        </w:rPr>
        <w:object w:dxaOrig="380" w:dyaOrig="380" w14:anchorId="4B907618">
          <v:shape id="_x0000_i1328" type="#_x0000_t75" style="width:18.75pt;height:18.75pt" o:ole="">
            <v:imagedata r:id="rId173" o:title=""/>
          </v:shape>
          <o:OLEObject Type="Embed" ProgID="Equation.DSMT4" ShapeID="_x0000_i1328" DrawAspect="Content" ObjectID="_1684712973" r:id="rId174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– стоимость 1 часа машинного времени, руб./ч; </w:t>
      </w:r>
    </w:p>
    <w:p w14:paraId="29FAF5C2" w14:textId="4112A9B3" w:rsidR="00820283" w:rsidRPr="00740A35" w:rsidRDefault="00D6796A" w:rsidP="00D6796A">
      <w:pPr>
        <w:tabs>
          <w:tab w:val="left" w:pos="709"/>
        </w:tabs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 </w:t>
      </w:r>
      <w:r w:rsidR="00493157" w:rsidRPr="007452DA">
        <w:rPr>
          <w:rFonts w:ascii="Times New Roman" w:eastAsia="Calibri" w:hAnsi="Times New Roman" w:cs="Times New Roman"/>
          <w:position w:val="-12"/>
          <w:sz w:val="28"/>
          <w:szCs w:val="28"/>
          <w:lang w:eastAsia="zh-CN"/>
        </w:rPr>
        <w:object w:dxaOrig="380" w:dyaOrig="380" w14:anchorId="6830F22E">
          <v:shape id="_x0000_i1330" type="#_x0000_t75" style="width:18pt;height:18.75pt" o:ole="">
            <v:imagedata r:id="rId175" o:title=""/>
          </v:shape>
          <o:OLEObject Type="Embed" ProgID="Equation.DSMT4" ShapeID="_x0000_i1330" DrawAspect="Content" ObjectID="_1684712974" r:id="rId176"/>
        </w:objec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– коэффициент </w:t>
      </w:r>
      <w:proofErr w:type="spellStart"/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мультипрогра</w:t>
      </w:r>
      <w:r w:rsidR="00B775C7">
        <w:rPr>
          <w:rFonts w:ascii="Times New Roman" w:eastAsia="Calibri" w:hAnsi="Times New Roman" w:cs="Times New Roman"/>
          <w:sz w:val="28"/>
          <w:szCs w:val="28"/>
          <w:lang w:eastAsia="en-US"/>
        </w:rPr>
        <w:t>м</w: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мности</w:t>
      </w:r>
      <w:proofErr w:type="spellEnd"/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, показывающий распределение времени работы ЭВМ в зависимости от кол-ва пользователей ЭВМ; </w:t>
      </w:r>
      <w:r w:rsidR="00493157" w:rsidRPr="007452DA">
        <w:rPr>
          <w:rFonts w:ascii="Times New Roman" w:eastAsia="Calibri" w:hAnsi="Times New Roman" w:cs="Times New Roman"/>
          <w:position w:val="-12"/>
          <w:sz w:val="28"/>
          <w:szCs w:val="28"/>
          <w:lang w:eastAsia="zh-CN"/>
        </w:rPr>
        <w:object w:dxaOrig="380" w:dyaOrig="380" w14:anchorId="6E4126F0">
          <v:shape id="_x0000_i1331" type="#_x0000_t75" style="width:18pt;height:18.75pt" o:ole="">
            <v:imagedata r:id="rId175" o:title=""/>
          </v:shape>
          <o:OLEObject Type="Embed" ProgID="Equation.DSMT4" ShapeID="_x0000_i1331" DrawAspect="Content" ObjectID="_1684712975" r:id="rId177"/>
        </w:objec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= 1; </w:t>
      </w:r>
    </w:p>
    <w:p w14:paraId="1BB2D02C" w14:textId="5CC42202" w:rsidR="00820283" w:rsidRPr="00740A35" w:rsidRDefault="00D6796A" w:rsidP="00D6796A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 </w:t>
      </w:r>
      <w:r w:rsidR="00493157" w:rsidRPr="007452DA">
        <w:rPr>
          <w:rFonts w:ascii="Times New Roman" w:eastAsia="Calibri" w:hAnsi="Times New Roman" w:cs="Times New Roman"/>
          <w:position w:val="-12"/>
          <w:sz w:val="28"/>
          <w:szCs w:val="28"/>
          <w:lang w:eastAsia="zh-CN"/>
        </w:rPr>
        <w:object w:dxaOrig="480" w:dyaOrig="380" w14:anchorId="3106F54E">
          <v:shape id="_x0000_i1334" type="#_x0000_t75" style="width:23.25pt;height:18.75pt" o:ole="">
            <v:imagedata r:id="rId178" o:title=""/>
          </v:shape>
          <o:OLEObject Type="Embed" ProgID="Equation.DSMT4" ShapeID="_x0000_i1334" DrawAspect="Content" ObjectID="_1684712976" r:id="rId179"/>
        </w:objec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– машинное время ЭВМ, необходимое для разработки и отладки проекта, ч.</w:t>
      </w:r>
    </w:p>
    <w:p w14:paraId="35E8E068" w14:textId="1F98C821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Стоимость машино-ч</w: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>аса определяется по формуле (5.22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:</w:t>
      </w:r>
    </w:p>
    <w:p w14:paraId="41F5C701" w14:textId="77777777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0CE0474F" w14:textId="2C3FF9F5" w:rsidR="00820283" w:rsidRPr="00740A35" w:rsidRDefault="00820283" w:rsidP="00D6796A">
      <w:pPr>
        <w:tabs>
          <w:tab w:val="center" w:pos="4678"/>
          <w:tab w:val="right" w:pos="9639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 w:rsidR="00493157" w:rsidRPr="00D24509">
        <w:rPr>
          <w:rFonts w:ascii="Times New Roman" w:eastAsia="Calibri" w:hAnsi="Times New Roman" w:cs="Times New Roman"/>
          <w:position w:val="-34"/>
          <w:sz w:val="28"/>
          <w:szCs w:val="28"/>
          <w:lang w:eastAsia="en-US"/>
        </w:rPr>
        <w:object w:dxaOrig="3800" w:dyaOrig="820" w14:anchorId="574D8AB5">
          <v:shape id="_x0000_i1336" type="#_x0000_t75" style="width:189pt;height:42.75pt" o:ole="">
            <v:imagedata r:id="rId180" o:title=""/>
          </v:shape>
          <o:OLEObject Type="Embed" ProgID="Equation.DSMT4" ShapeID="_x0000_i1336" DrawAspect="Content" ObjectID="_1684712977" r:id="rId181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,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>(5.</w: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>22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</w:p>
    <w:p w14:paraId="131C624A" w14:textId="77777777" w:rsidR="00820283" w:rsidRPr="00740A35" w:rsidRDefault="00820283" w:rsidP="00D6796A">
      <w:pPr>
        <w:tabs>
          <w:tab w:val="center" w:pos="4678"/>
          <w:tab w:val="right" w:pos="9356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42F37A63" w14:textId="5185C5B7" w:rsidR="00820283" w:rsidRPr="00740A35" w:rsidRDefault="00054BB7" w:rsidP="00D6796A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где</w: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493157" w:rsidRPr="007452DA">
        <w:rPr>
          <w:rFonts w:ascii="Times New Roman" w:eastAsia="Calibri" w:hAnsi="Times New Roman" w:cs="Times New Roman"/>
          <w:position w:val="-12"/>
          <w:sz w:val="28"/>
          <w:szCs w:val="28"/>
          <w:lang w:eastAsia="zh-CN"/>
        </w:rPr>
        <w:object w:dxaOrig="460" w:dyaOrig="380" w14:anchorId="567EB071">
          <v:shape id="_x0000_i1338" type="#_x0000_t75" style="width:23.25pt;height:18.75pt" o:ole="">
            <v:imagedata r:id="rId182" o:title=""/>
          </v:shape>
          <o:OLEObject Type="Embed" ProgID="Equation.DSMT4" ShapeID="_x0000_i1338" DrawAspect="Content" ObjectID="_1684712978" r:id="rId183"/>
        </w:objec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– амортизационные отчисления за год, руб./год;</w:t>
      </w:r>
    </w:p>
    <w:p w14:paraId="11AB0913" w14:textId="685B850F" w:rsidR="00820283" w:rsidRPr="00740A35" w:rsidRDefault="006875CF" w:rsidP="00D6796A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 </w:t>
      </w:r>
      <w:r w:rsidR="00493157" w:rsidRPr="007452DA">
        <w:rPr>
          <w:rFonts w:ascii="Times New Roman" w:eastAsia="Calibri" w:hAnsi="Times New Roman" w:cs="Times New Roman"/>
          <w:position w:val="-12"/>
          <w:sz w:val="28"/>
          <w:szCs w:val="28"/>
          <w:lang w:eastAsia="zh-CN"/>
        </w:rPr>
        <w:object w:dxaOrig="480" w:dyaOrig="380" w14:anchorId="78BAA53D">
          <v:shape id="_x0000_i1340" type="#_x0000_t75" style="width:24pt;height:18.75pt" o:ole="">
            <v:imagedata r:id="rId184" o:title=""/>
          </v:shape>
          <o:OLEObject Type="Embed" ProgID="Equation.DSMT4" ShapeID="_x0000_i1340" DrawAspect="Content" ObjectID="_1684712979" r:id="rId185"/>
        </w:objec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– затраты на электроэнергию, руб./год;</w:t>
      </w:r>
    </w:p>
    <w:p w14:paraId="6987E0F6" w14:textId="7E9BA486" w:rsidR="00820283" w:rsidRPr="00740A35" w:rsidRDefault="006875CF" w:rsidP="00D6796A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 </w:t>
      </w:r>
      <w:r w:rsidR="00493157" w:rsidRPr="007452DA">
        <w:rPr>
          <w:rFonts w:ascii="Times New Roman" w:eastAsia="Calibri" w:hAnsi="Times New Roman" w:cs="Times New Roman"/>
          <w:position w:val="-12"/>
          <w:sz w:val="28"/>
          <w:szCs w:val="28"/>
          <w:lang w:eastAsia="zh-CN"/>
        </w:rPr>
        <w:object w:dxaOrig="520" w:dyaOrig="380" w14:anchorId="7370481E">
          <v:shape id="_x0000_i1342" type="#_x0000_t75" style="width:25.5pt;height:18.75pt" o:ole="">
            <v:imagedata r:id="rId186" o:title=""/>
          </v:shape>
          <o:OLEObject Type="Embed" ProgID="Equation.DSMT4" ShapeID="_x0000_i1342" DrawAspect="Content" ObjectID="_1684712980" r:id="rId187"/>
        </w:objec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– затраты на материалы, необходимые для обеспечения нормальной работы ПЭВМ (вспомогательные), руб./год;</w:t>
      </w:r>
    </w:p>
    <w:p w14:paraId="1CCE2D03" w14:textId="70C63511" w:rsidR="00820283" w:rsidRPr="00740A35" w:rsidRDefault="006875CF" w:rsidP="00D6796A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 </w:t>
      </w:r>
      <w:r w:rsidR="00493157" w:rsidRPr="006875CF">
        <w:rPr>
          <w:rFonts w:ascii="Times New Roman" w:eastAsia="Calibri" w:hAnsi="Times New Roman" w:cs="Times New Roman"/>
          <w:position w:val="-18"/>
          <w:sz w:val="28"/>
          <w:szCs w:val="28"/>
          <w:lang w:eastAsia="zh-CN"/>
        </w:rPr>
        <w:object w:dxaOrig="480" w:dyaOrig="440" w14:anchorId="6CD75CDE">
          <v:shape id="_x0000_i1344" type="#_x0000_t75" style="width:24pt;height:21pt" o:ole="">
            <v:imagedata r:id="rId188" o:title=""/>
          </v:shape>
          <o:OLEObject Type="Embed" ProgID="Equation.DSMT4" ShapeID="_x0000_i1344" DrawAspect="Content" ObjectID="_1684712981" r:id="rId189"/>
        </w:objec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– затраты на текущий и профилактический ремонт ЭВМ, руб./год;</w:t>
      </w:r>
    </w:p>
    <w:p w14:paraId="2CA1984B" w14:textId="23876D7A" w:rsidR="00820283" w:rsidRPr="00740A35" w:rsidRDefault="006875CF" w:rsidP="00D6796A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493157" w:rsidRPr="006875CF">
        <w:rPr>
          <w:rFonts w:ascii="Times New Roman" w:eastAsia="Calibri" w:hAnsi="Times New Roman" w:cs="Times New Roman"/>
          <w:position w:val="-18"/>
          <w:sz w:val="28"/>
          <w:szCs w:val="28"/>
          <w:lang w:eastAsia="zh-CN"/>
        </w:rPr>
        <w:object w:dxaOrig="440" w:dyaOrig="440" w14:anchorId="163248BE">
          <v:shape id="_x0000_i1346" type="#_x0000_t75" style="width:21pt;height:21pt" o:ole="">
            <v:imagedata r:id="rId190" o:title=""/>
          </v:shape>
          <o:OLEObject Type="Embed" ProgID="Equation.DSMT4" ShapeID="_x0000_i1346" DrawAspect="Content" ObjectID="_1684712982" r:id="rId191"/>
        </w:objec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– прочие затраты, связанные с эксплуатацией ПЭВМ, руб./год;</w:t>
      </w:r>
    </w:p>
    <w:p w14:paraId="4E5C44AB" w14:textId="49F499EC" w:rsidR="00820283" w:rsidRPr="00740A35" w:rsidRDefault="006875CF" w:rsidP="00D6796A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 xml:space="preserve"> </w:t>
      </w:r>
      <w:r w:rsidR="00493157" w:rsidRPr="007452DA">
        <w:rPr>
          <w:rFonts w:ascii="Times New Roman" w:eastAsia="Calibri" w:hAnsi="Times New Roman" w:cs="Times New Roman"/>
          <w:position w:val="-12"/>
          <w:sz w:val="28"/>
          <w:szCs w:val="28"/>
          <w:lang w:eastAsia="zh-CN"/>
        </w:rPr>
        <w:object w:dxaOrig="580" w:dyaOrig="380" w14:anchorId="027B165E">
          <v:shape id="_x0000_i1348" type="#_x0000_t75" style="width:29.25pt;height:18.75pt" o:ole="">
            <v:imagedata r:id="rId192" o:title=""/>
          </v:shape>
          <o:OLEObject Type="Embed" ProgID="Equation.DSMT4" ShapeID="_x0000_i1348" DrawAspect="Content" ObjectID="_1684712983" r:id="rId193"/>
        </w:objec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– действительный фонд времени работы ЭВМ, час/год.</w:t>
      </w:r>
    </w:p>
    <w:p w14:paraId="11E06459" w14:textId="6A676D62" w:rsidR="00820283" w:rsidRPr="00740A35" w:rsidRDefault="00054BB7" w:rsidP="000B6B0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Такие коэффициенты как</w:t>
      </w:r>
      <w:r w:rsidR="0080455A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493157" w:rsidRPr="0080455A">
        <w:rPr>
          <w:rFonts w:ascii="Times New Roman" w:eastAsia="Calibri" w:hAnsi="Times New Roman" w:cs="Times New Roman"/>
          <w:position w:val="-12"/>
          <w:sz w:val="28"/>
          <w:szCs w:val="28"/>
          <w:lang w:eastAsia="zh-CN"/>
        </w:rPr>
        <w:object w:dxaOrig="660" w:dyaOrig="380" w14:anchorId="596740B4">
          <v:shape id="_x0000_i1350" type="#_x0000_t75" style="width:33pt;height:18.75pt" o:ole="">
            <v:imagedata r:id="rId194" o:title=""/>
          </v:shape>
          <o:OLEObject Type="Embed" ProgID="Equation.DSMT4" ShapeID="_x0000_i1350" DrawAspect="Content" ObjectID="_1684712984" r:id="rId195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(затраты на заработную плату обслуживающего персонала с учетом всех отчислений, руб./год) и </w:t>
      </w:r>
      <w:r w:rsidR="00493157" w:rsidRPr="0080455A">
        <w:rPr>
          <w:rFonts w:ascii="Times New Roman" w:eastAsia="Calibri" w:hAnsi="Times New Roman" w:cs="Times New Roman"/>
          <w:position w:val="-18"/>
          <w:sz w:val="28"/>
          <w:szCs w:val="28"/>
          <w:lang w:eastAsia="zh-CN"/>
        </w:rPr>
        <w:object w:dxaOrig="420" w:dyaOrig="440" w14:anchorId="3098123E">
          <v:shape id="_x0000_i1352" type="#_x0000_t75" style="width:20.25pt;height:21pt" o:ole="">
            <v:imagedata r:id="rId196" o:title=""/>
          </v:shape>
          <o:OLEObject Type="Embed" ProgID="Equation.DSMT4" ShapeID="_x0000_i1352" DrawAspect="Content" ObjectID="_1684712985" r:id="rId197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(стоимость аренды помещения под размещение вычислительной техники, руб./год) не будут учитываться при расчёте стоимости машино-часа, так как </w:t>
      </w:r>
      <w:r w:rsidR="00DB6B8B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для разработки данного проекта 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не требуется помещение и обслуживающий персонал.</w:t>
      </w:r>
      <w:r w:rsidR="000B6B00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Сумма годовых амортизационных отчислений (</w:t>
      </w:r>
      <w:r w:rsidR="00493157" w:rsidRPr="007452DA">
        <w:rPr>
          <w:rFonts w:ascii="Times New Roman" w:eastAsia="Calibri" w:hAnsi="Times New Roman" w:cs="Times New Roman"/>
          <w:position w:val="-12"/>
          <w:sz w:val="28"/>
          <w:szCs w:val="28"/>
          <w:lang w:eastAsia="zh-CN"/>
        </w:rPr>
        <w:object w:dxaOrig="460" w:dyaOrig="380" w14:anchorId="41A80963">
          <v:shape id="_x0000_i1354" type="#_x0000_t75" style="width:23.25pt;height:18.75pt" o:ole="">
            <v:imagedata r:id="rId198" o:title=""/>
          </v:shape>
          <o:OLEObject Type="Embed" ProgID="Equation.DSMT4" ShapeID="_x0000_i1354" DrawAspect="Content" ObjectID="_1684712986" r:id="rId199"/>
        </w:object>
      </w:r>
      <w:r w:rsidR="00C2297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 определяется по формуле (5.</w: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>24</w: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:</w:t>
      </w:r>
    </w:p>
    <w:p w14:paraId="68766AD8" w14:textId="77777777" w:rsidR="00820283" w:rsidRPr="00740A35" w:rsidRDefault="00820283" w:rsidP="00D6796A">
      <w:pPr>
        <w:tabs>
          <w:tab w:val="center" w:pos="4678"/>
          <w:tab w:val="right" w:pos="9356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21EDC95F" w14:textId="515A263E" w:rsidR="00820283" w:rsidRPr="00740A35" w:rsidRDefault="00820283" w:rsidP="00D6796A">
      <w:pPr>
        <w:tabs>
          <w:tab w:val="center" w:pos="4678"/>
          <w:tab w:val="right" w:pos="9639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 w:rsidR="00493157" w:rsidRPr="00263BF9">
        <w:rPr>
          <w:rFonts w:ascii="Times New Roman" w:eastAsia="Calibri" w:hAnsi="Times New Roman" w:cs="Times New Roman"/>
          <w:position w:val="-34"/>
          <w:sz w:val="28"/>
          <w:szCs w:val="28"/>
          <w:lang w:eastAsia="en-US"/>
        </w:rPr>
        <w:object w:dxaOrig="3379" w:dyaOrig="1060" w14:anchorId="715B1B62">
          <v:shape id="_x0000_i1356" type="#_x0000_t75" style="width:171pt;height:51.75pt" o:ole="">
            <v:imagedata r:id="rId200" o:title=""/>
          </v:shape>
          <o:OLEObject Type="Embed" ProgID="Equation.DSMT4" ShapeID="_x0000_i1356" DrawAspect="Content" ObjectID="_1684712987" r:id="rId201"/>
        </w:objec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>,</w: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>(5.24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</w:p>
    <w:p w14:paraId="3A530061" w14:textId="77777777" w:rsidR="00820283" w:rsidRPr="00740A35" w:rsidRDefault="00820283" w:rsidP="00D6796A">
      <w:pPr>
        <w:tabs>
          <w:tab w:val="center" w:pos="4678"/>
          <w:tab w:val="right" w:pos="9356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1D424BED" w14:textId="1C8FA0D6" w:rsidR="00820283" w:rsidRPr="00740A35" w:rsidRDefault="00820283" w:rsidP="00D6796A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где </w:t>
      </w:r>
      <w:r w:rsidR="00493157" w:rsidRPr="006875CF">
        <w:rPr>
          <w:rFonts w:ascii="Times New Roman" w:eastAsia="Calibri" w:hAnsi="Times New Roman" w:cs="Times New Roman"/>
          <w:position w:val="-18"/>
          <w:sz w:val="28"/>
          <w:szCs w:val="28"/>
          <w:lang w:eastAsia="zh-CN"/>
        </w:rPr>
        <w:object w:dxaOrig="520" w:dyaOrig="440" w14:anchorId="4E2C2DD7">
          <v:shape id="_x0000_i1358" type="#_x0000_t75" style="width:25.5pt;height:21pt" o:ole="">
            <v:imagedata r:id="rId202" o:title=""/>
          </v:shape>
          <o:OLEObject Type="Embed" ProgID="Equation.DSMT4" ShapeID="_x0000_i1358" DrawAspect="Content" ObjectID="_1684712988" r:id="rId203"/>
        </w:object>
      </w:r>
      <w:r w:rsidR="004B3D2C" w:rsidRPr="004B3D2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– затраты на приобретение </w:t>
      </w:r>
      <w:proofErr w:type="spellStart"/>
      <w:r w:rsidRPr="00740A35">
        <w:rPr>
          <w:rFonts w:ascii="Times New Roman" w:eastAsia="Calibri" w:hAnsi="Times New Roman" w:cs="Times New Roman"/>
          <w:i/>
          <w:sz w:val="28"/>
          <w:szCs w:val="28"/>
          <w:lang w:val="en-US" w:eastAsia="en-US"/>
        </w:rPr>
        <w:t>i</w:t>
      </w:r>
      <w:proofErr w:type="spellEnd"/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-го вида основных фондов, </w:t>
      </w:r>
      <w:proofErr w:type="spellStart"/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руб</w:t>
      </w:r>
      <w:proofErr w:type="spellEnd"/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;</w:t>
      </w:r>
    </w:p>
    <w:p w14:paraId="13678FE7" w14:textId="403DBDAE" w:rsidR="00820283" w:rsidRPr="00740A35" w:rsidRDefault="00820283" w:rsidP="00D6796A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493157" w:rsidRPr="00493157">
        <w:rPr>
          <w:rFonts w:ascii="Times New Roman" w:eastAsia="Calibri" w:hAnsi="Times New Roman" w:cs="Times New Roman"/>
          <w:position w:val="-16"/>
          <w:sz w:val="28"/>
          <w:szCs w:val="28"/>
          <w:lang w:eastAsia="zh-CN"/>
        </w:rPr>
        <w:object w:dxaOrig="620" w:dyaOrig="420" w14:anchorId="617723EB">
          <v:shape id="_x0000_i1360" type="#_x0000_t75" style="width:30.75pt;height:21pt" o:ole="">
            <v:imagedata r:id="rId204" o:title=""/>
          </v:shape>
          <o:OLEObject Type="Embed" ProgID="Equation.DSMT4" ShapeID="_x0000_i1360" DrawAspect="Content" ObjectID="_1684712989" r:id="rId205"/>
        </w:object>
      </w:r>
      <w:r w:rsidR="004B3D2C">
        <w:rPr>
          <w:rFonts w:ascii="Times New Roman" w:eastAsia="Calibri" w:hAnsi="Times New Roman" w:cs="Times New Roman"/>
          <w:sz w:val="28"/>
          <w:szCs w:val="28"/>
          <w:lang w:eastAsia="zh-CN"/>
        </w:rPr>
        <w:t> 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– коэффициент, характеризующий дополнительные затраты, связанные с доставкой и наладкой оборудования, </w:t>
      </w:r>
      <w:r w:rsidR="00D7053E" w:rsidRPr="00493157">
        <w:rPr>
          <w:rFonts w:ascii="Times New Roman" w:eastAsia="Calibri" w:hAnsi="Times New Roman" w:cs="Times New Roman"/>
          <w:position w:val="-16"/>
          <w:sz w:val="28"/>
          <w:szCs w:val="28"/>
          <w:lang w:eastAsia="zh-CN"/>
        </w:rPr>
        <w:object w:dxaOrig="620" w:dyaOrig="420" w14:anchorId="0F0238C3">
          <v:shape id="_x0000_i1361" type="#_x0000_t75" style="width:30.75pt;height:21pt" o:ole="">
            <v:imagedata r:id="rId204" o:title=""/>
          </v:shape>
          <o:OLEObject Type="Embed" ProgID="Equation.DSMT4" ShapeID="_x0000_i1361" DrawAspect="Content" ObjectID="_1684712990" r:id="rId206"/>
        </w:object>
      </w:r>
      <w:r w:rsidR="001238E1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= 13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% от </w:t>
      </w:r>
      <w:r w:rsidR="00D7053E" w:rsidRPr="006875CF">
        <w:rPr>
          <w:rFonts w:ascii="Times New Roman" w:eastAsia="Calibri" w:hAnsi="Times New Roman" w:cs="Times New Roman"/>
          <w:position w:val="-18"/>
          <w:sz w:val="28"/>
          <w:szCs w:val="28"/>
          <w:lang w:eastAsia="zh-CN"/>
        </w:rPr>
        <w:object w:dxaOrig="440" w:dyaOrig="440" w14:anchorId="1F64E999">
          <v:shape id="_x0000_i1364" type="#_x0000_t75" style="width:21pt;height:21pt" o:ole="">
            <v:imagedata r:id="rId207" o:title=""/>
          </v:shape>
          <o:OLEObject Type="Embed" ProgID="Equation.DSMT4" ShapeID="_x0000_i1364" DrawAspect="Content" ObjectID="_1684712991" r:id="rId208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; </w:t>
      </w:r>
    </w:p>
    <w:p w14:paraId="07084B5E" w14:textId="1A2CF35B" w:rsidR="00820283" w:rsidRPr="00740A35" w:rsidRDefault="00820283" w:rsidP="00D6796A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D7053E" w:rsidRPr="006875CF">
        <w:rPr>
          <w:rFonts w:ascii="Times New Roman" w:eastAsia="Calibri" w:hAnsi="Times New Roman" w:cs="Times New Roman"/>
          <w:position w:val="-18"/>
          <w:sz w:val="28"/>
          <w:szCs w:val="28"/>
          <w:lang w:eastAsia="zh-CN"/>
        </w:rPr>
        <w:object w:dxaOrig="520" w:dyaOrig="440" w14:anchorId="1E33C017">
          <v:shape id="_x0000_i1366" type="#_x0000_t75" style="width:25.5pt;height:21pt" o:ole="">
            <v:imagedata r:id="rId202" o:title=""/>
          </v:shape>
          <o:OLEObject Type="Embed" ProgID="Equation.DSMT4" ShapeID="_x0000_i1366" DrawAspect="Content" ObjectID="_1684712992" r:id="rId209"/>
        </w:object>
      </w:r>
      <w:r w:rsidR="004B3D2C" w:rsidRPr="004B3D2C"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 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/ (1 + </w:t>
      </w:r>
      <w:r w:rsidR="00D7053E" w:rsidRPr="00493157">
        <w:rPr>
          <w:rFonts w:ascii="Times New Roman" w:eastAsia="Calibri" w:hAnsi="Times New Roman" w:cs="Times New Roman"/>
          <w:position w:val="-16"/>
          <w:sz w:val="28"/>
          <w:szCs w:val="28"/>
          <w:lang w:eastAsia="zh-CN"/>
        </w:rPr>
        <w:object w:dxaOrig="620" w:dyaOrig="420" w14:anchorId="2142C930">
          <v:shape id="_x0000_i1368" type="#_x0000_t75" style="width:30.75pt;height:21pt" o:ole="">
            <v:imagedata r:id="rId204" o:title=""/>
          </v:shape>
          <o:OLEObject Type="Embed" ProgID="Equation.DSMT4" ShapeID="_x0000_i1368" DrawAspect="Content" ObjectID="_1684712993" r:id="rId210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) – балансовая стоимость ЭВМ, </w:t>
      </w:r>
      <w:proofErr w:type="spellStart"/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руб</w:t>
      </w:r>
      <w:proofErr w:type="spellEnd"/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; </w:t>
      </w:r>
    </w:p>
    <w:p w14:paraId="05C04903" w14:textId="1E1948DA" w:rsidR="00820283" w:rsidRDefault="00820283" w:rsidP="004B3D2C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D7053E" w:rsidRPr="004B3D2C">
        <w:rPr>
          <w:rFonts w:ascii="Times New Roman" w:eastAsia="Calibri" w:hAnsi="Times New Roman" w:cs="Times New Roman"/>
          <w:position w:val="-12"/>
          <w:sz w:val="28"/>
          <w:szCs w:val="28"/>
          <w:lang w:eastAsia="zh-CN"/>
        </w:rPr>
        <w:object w:dxaOrig="600" w:dyaOrig="380" w14:anchorId="1D1B6E8D">
          <v:shape id="_x0000_i1370" type="#_x0000_t75" style="width:30pt;height:18.75pt" o:ole="">
            <v:imagedata r:id="rId211" o:title=""/>
          </v:shape>
          <o:OLEObject Type="Embed" ProgID="Equation.DSMT4" ShapeID="_x0000_i1370" DrawAspect="Content" ObjectID="_1684712994" r:id="rId212"/>
        </w:object>
      </w:r>
      <w:r w:rsidRPr="00740A35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 xml:space="preserve"> </w:t>
      </w:r>
      <w:r w:rsidR="004B3D2C">
        <w:rPr>
          <w:rFonts w:ascii="Times New Roman" w:eastAsia="Calibri" w:hAnsi="Times New Roman" w:cs="Times New Roman"/>
          <w:sz w:val="28"/>
          <w:szCs w:val="28"/>
          <w:lang w:eastAsia="en-US"/>
        </w:rPr>
        <w:t>– норма амортизации, %.</w:t>
      </w:r>
    </w:p>
    <w:p w14:paraId="2771A093" w14:textId="77777777" w:rsidR="004B3D2C" w:rsidRDefault="004B3D2C" w:rsidP="00D6796A">
      <w:pPr>
        <w:tabs>
          <w:tab w:val="center" w:pos="4678"/>
          <w:tab w:val="right" w:pos="9356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3CBD9C6E" w14:textId="4A3E5402" w:rsidR="00820283" w:rsidRPr="00740A35" w:rsidRDefault="00AD4B29" w:rsidP="004B3D2C">
      <w:pPr>
        <w:tabs>
          <w:tab w:val="center" w:pos="4678"/>
          <w:tab w:val="right" w:pos="9356"/>
        </w:tabs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4B3D2C">
        <w:rPr>
          <w:rFonts w:ascii="Times New Roman" w:eastAsia="Calibri" w:hAnsi="Times New Roman" w:cs="Times New Roman"/>
          <w:position w:val="-12"/>
          <w:sz w:val="28"/>
          <w:szCs w:val="28"/>
          <w:lang w:eastAsia="zh-CN"/>
        </w:rPr>
        <w:object w:dxaOrig="4140" w:dyaOrig="380" w14:anchorId="61771E1A">
          <v:shape id="_x0000_i1372" type="#_x0000_t75" style="width:204.75pt;height:18.75pt" o:ole="">
            <v:imagedata r:id="rId213" o:title=""/>
          </v:shape>
          <o:OLEObject Type="Embed" ProgID="Equation.DSMT4" ShapeID="_x0000_i1372" DrawAspect="Content" ObjectID="_1684712995" r:id="rId214"/>
        </w:object>
      </w:r>
      <w:r>
        <w:rPr>
          <w:rFonts w:ascii="Times New Roman" w:eastAsia="Calibri" w:hAnsi="Times New Roman" w:cs="Times New Roman"/>
          <w:sz w:val="28"/>
          <w:szCs w:val="28"/>
          <w:lang w:val="en-US" w:eastAsia="zh-CN"/>
        </w:rPr>
        <w:t xml:space="preserve"> </w: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руб.</w:t>
      </w:r>
    </w:p>
    <w:p w14:paraId="51270579" w14:textId="77777777" w:rsidR="00820283" w:rsidRPr="00740A35" w:rsidRDefault="00820283" w:rsidP="00D6796A">
      <w:pPr>
        <w:tabs>
          <w:tab w:val="center" w:pos="4678"/>
          <w:tab w:val="right" w:pos="9356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6109C0CE" w14:textId="6C7F6EE8" w:rsidR="00820283" w:rsidRPr="00740A35" w:rsidRDefault="00EE0DC5" w:rsidP="00D6796A">
      <w:pPr>
        <w:tabs>
          <w:tab w:val="center" w:pos="4678"/>
          <w:tab w:val="right" w:pos="9356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D7053E">
        <w:rPr>
          <w:rFonts w:ascii="Times New Roman" w:eastAsia="Calibri" w:hAnsi="Times New Roman" w:cs="Times New Roman"/>
          <w:sz w:val="28"/>
          <w:szCs w:val="28"/>
          <w:lang w:eastAsia="en-US"/>
        </w:rPr>
        <w:t>Если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за год амортизац</w:t>
      </w:r>
      <w:r w:rsidR="00A5708B">
        <w:rPr>
          <w:rFonts w:ascii="Times New Roman" w:eastAsia="Calibri" w:hAnsi="Times New Roman" w:cs="Times New Roman"/>
          <w:sz w:val="28"/>
          <w:szCs w:val="28"/>
          <w:lang w:eastAsia="en-US"/>
        </w:rPr>
        <w:t>ионные отчисления составляют 282,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5 руб., то за </w:t>
      </w:r>
      <w:r w:rsidR="002B04E3">
        <w:rPr>
          <w:rFonts w:ascii="Times New Roman" w:eastAsia="Calibri" w:hAnsi="Times New Roman" w:cs="Times New Roman"/>
          <w:sz w:val="28"/>
          <w:szCs w:val="28"/>
          <w:lang w:eastAsia="en-US"/>
        </w:rPr>
        <w:t>54,8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дней разработки </w:t>
      </w:r>
      <w:r w:rsidRPr="00607DF3">
        <w:rPr>
          <w:rFonts w:ascii="Times New Roman" w:eastAsia="Calibri" w:hAnsi="Times New Roman" w:cs="Times New Roman"/>
          <w:sz w:val="28"/>
          <w:szCs w:val="28"/>
          <w:lang w:eastAsia="en-US"/>
        </w:rPr>
        <w:t>составят</w:t>
      </w:r>
      <w:r w:rsidR="002B04E3" w:rsidRPr="00607DF3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42,86</w: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руб.</w:t>
      </w:r>
    </w:p>
    <w:p w14:paraId="4E369479" w14:textId="27E2C2E7" w:rsidR="00820283" w:rsidRPr="00740A35" w:rsidRDefault="00820283" w:rsidP="00D6796A">
      <w:pPr>
        <w:tabs>
          <w:tab w:val="center" w:pos="4678"/>
          <w:tab w:val="right" w:pos="9356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Стоимость электроэнергии, потребляемой за год, (</w:t>
      </w:r>
      <w:r w:rsidR="00055DAE" w:rsidRPr="007452DA">
        <w:rPr>
          <w:rFonts w:ascii="Times New Roman" w:eastAsia="Calibri" w:hAnsi="Times New Roman" w:cs="Times New Roman"/>
          <w:position w:val="-12"/>
          <w:sz w:val="28"/>
          <w:szCs w:val="28"/>
          <w:lang w:eastAsia="zh-CN"/>
        </w:rPr>
        <w:object w:dxaOrig="560" w:dyaOrig="380" w14:anchorId="40AB6218">
          <v:shape id="_x0000_i1374" type="#_x0000_t75" style="width:27.75pt;height:18.75pt" o:ole="">
            <v:imagedata r:id="rId215" o:title=""/>
          </v:shape>
          <o:OLEObject Type="Embed" ProgID="Equation.DSMT4" ShapeID="_x0000_i1374" DrawAspect="Content" ObjectID="_1684712996" r:id="rId216"/>
        </w:objec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>) определяется по формуле (5.25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:</w:t>
      </w:r>
    </w:p>
    <w:p w14:paraId="1EEAC68B" w14:textId="77777777" w:rsidR="00820283" w:rsidRPr="00740A35" w:rsidRDefault="00820283" w:rsidP="00D6796A">
      <w:pPr>
        <w:tabs>
          <w:tab w:val="center" w:pos="4678"/>
          <w:tab w:val="right" w:pos="9356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2FCF7B25" w14:textId="2860D2C9" w:rsidR="00820283" w:rsidRPr="00740A35" w:rsidRDefault="00820283" w:rsidP="00D6796A">
      <w:pPr>
        <w:tabs>
          <w:tab w:val="center" w:pos="4678"/>
          <w:tab w:val="right" w:pos="9639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 w:rsidR="00055DAE" w:rsidRPr="008F3958">
        <w:rPr>
          <w:rFonts w:ascii="Times New Roman" w:eastAsia="Calibri" w:hAnsi="Times New Roman" w:cs="Times New Roman"/>
          <w:position w:val="-34"/>
          <w:sz w:val="28"/>
          <w:szCs w:val="28"/>
          <w:lang w:eastAsia="en-US"/>
        </w:rPr>
        <w:object w:dxaOrig="3019" w:dyaOrig="820" w14:anchorId="52355E46">
          <v:shape id="_x0000_i1376" type="#_x0000_t75" style="width:159.75pt;height:42pt" o:ole="">
            <v:imagedata r:id="rId217" o:title=""/>
          </v:shape>
          <o:OLEObject Type="Embed" ProgID="Equation.DSMT4" ShapeID="_x0000_i1376" DrawAspect="Content" ObjectID="_1684712997" r:id="rId218"/>
        </w:objec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>,</w: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>(5.25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</w:p>
    <w:p w14:paraId="45B3FA35" w14:textId="77777777" w:rsidR="00820283" w:rsidRPr="00740A35" w:rsidRDefault="00820283" w:rsidP="00D6796A">
      <w:pPr>
        <w:tabs>
          <w:tab w:val="center" w:pos="4678"/>
          <w:tab w:val="right" w:pos="9356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24928CD6" w14:textId="698C6909" w:rsidR="00820283" w:rsidRPr="00740A35" w:rsidRDefault="00820283" w:rsidP="00D6796A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где </w:t>
      </w:r>
      <w:r w:rsidR="00055DAE" w:rsidRPr="00055DAE">
        <w:rPr>
          <w:position w:val="-18"/>
        </w:rPr>
        <w:object w:dxaOrig="680" w:dyaOrig="440" w14:anchorId="3FBCDA70">
          <v:shape id="_x0000_i1378" type="#_x0000_t75" style="width:34.5pt;height:21.75pt" o:ole="">
            <v:imagedata r:id="rId219" o:title=""/>
          </v:shape>
          <o:OLEObject Type="Embed" ProgID="Equation.DSMT4" ShapeID="_x0000_i1378" DrawAspect="Content" ObjectID="_1684712998" r:id="rId220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– п</w:t>
      </w:r>
      <w:r w:rsidRPr="004B3D2C">
        <w:rPr>
          <w:rFonts w:ascii="Times New Roman" w:eastAsia="Calibri" w:hAnsi="Times New Roman" w:cs="Times New Roman"/>
          <w:sz w:val="28"/>
          <w:szCs w:val="28"/>
          <w:lang w:eastAsia="en-US"/>
        </w:rPr>
        <w:t>асп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ортная мощность ПЭВМ, кВт; </w:t>
      </w:r>
      <w:r w:rsidR="00055DAE" w:rsidRPr="00055DAE">
        <w:rPr>
          <w:position w:val="-18"/>
        </w:rPr>
        <w:object w:dxaOrig="680" w:dyaOrig="440" w14:anchorId="39E934E5">
          <v:shape id="_x0000_i1381" type="#_x0000_t75" style="width:34.5pt;height:21.75pt" o:ole="">
            <v:imagedata r:id="rId219" o:title=""/>
          </v:shape>
          <o:OLEObject Type="Embed" ProgID="Equation.DSMT4" ShapeID="_x0000_i1381" DrawAspect="Content" ObjectID="_1684712999" r:id="rId221"/>
        </w:object>
      </w:r>
      <w:r w:rsidR="00827B85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= 0,41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кВт;</w:t>
      </w:r>
    </w:p>
    <w:p w14:paraId="2531AF75" w14:textId="172E035D" w:rsidR="00820283" w:rsidRPr="00740A35" w:rsidRDefault="00467D83" w:rsidP="00D6796A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467D83">
        <w:rPr>
          <w:sz w:val="12"/>
        </w:rPr>
        <w:t xml:space="preserve"> </w:t>
      </w:r>
      <w:r w:rsidR="00055DAE" w:rsidRPr="004209EC">
        <w:rPr>
          <w:position w:val="-12"/>
        </w:rPr>
        <w:object w:dxaOrig="480" w:dyaOrig="380" w14:anchorId="3D89487B">
          <v:shape id="_x0000_i1380" type="#_x0000_t75" style="width:23.25pt;height:19.5pt" o:ole="">
            <v:imagedata r:id="rId222" o:title=""/>
          </v:shape>
          <o:OLEObject Type="Embed" ProgID="Equation.DSMT4" ShapeID="_x0000_i1380" DrawAspect="Content" ObjectID="_1684713000" r:id="rId223"/>
        </w:object>
      </w:r>
      <w:r w:rsidR="00820283" w:rsidRPr="00740A35">
        <w:rPr>
          <w:rFonts w:ascii="Times New Roman" w:eastAsia="Calibri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– стоимость одного кВт-часа электроэнергии, </w:t>
      </w:r>
      <w:proofErr w:type="spellStart"/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руб</w:t>
      </w:r>
      <w:proofErr w:type="spellEnd"/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;</w:t>
      </w:r>
    </w:p>
    <w:p w14:paraId="7E24DA71" w14:textId="6B29770A" w:rsidR="00820283" w:rsidRPr="00740A35" w:rsidRDefault="00055DAE" w:rsidP="00D6796A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055DAE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 xml:space="preserve"> </w:t>
      </w:r>
      <w:r w:rsidR="00820283" w:rsidRPr="00740A35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>А</w: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– коэффициент интенсивного использования мощности, </w:t>
      </w:r>
      <w:r w:rsidR="00820283" w:rsidRPr="00740A35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>А</w:t>
      </w:r>
      <w:r w:rsidRPr="00055DAE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 xml:space="preserve"> </w: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=</w:t>
      </w:r>
      <w:r w:rsidRPr="00055DAE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0,98.</w:t>
      </w:r>
    </w:p>
    <w:p w14:paraId="66DD1111" w14:textId="5AA5310A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Действительный годовой фонд времени работы ПЭВМ (</w:t>
      </w:r>
      <w:r w:rsidR="00055DAE" w:rsidRPr="00055DAE">
        <w:rPr>
          <w:position w:val="-12"/>
        </w:rPr>
        <w:object w:dxaOrig="580" w:dyaOrig="380" w14:anchorId="3544CCAD">
          <v:shape id="_x0000_i1385" type="#_x0000_t75" style="width:29.25pt;height:18.75pt" o:ole="">
            <v:imagedata r:id="rId224" o:title=""/>
          </v:shape>
          <o:OLEObject Type="Embed" ProgID="Equation.DSMT4" ShapeID="_x0000_i1385" DrawAspect="Content" ObjectID="_1684713001" r:id="rId225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 рассчитывается по формуле (5</w: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>.26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:</w:t>
      </w:r>
    </w:p>
    <w:p w14:paraId="49E4A84B" w14:textId="77777777" w:rsidR="00820283" w:rsidRPr="00740A35" w:rsidRDefault="00820283" w:rsidP="00D6796A">
      <w:pPr>
        <w:tabs>
          <w:tab w:val="center" w:pos="4678"/>
          <w:tab w:val="right" w:pos="9356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64192D65" w14:textId="37AA3131" w:rsidR="00820283" w:rsidRPr="00740A35" w:rsidRDefault="00820283" w:rsidP="00D6796A">
      <w:pPr>
        <w:tabs>
          <w:tab w:val="center" w:pos="4678"/>
          <w:tab w:val="right" w:pos="9639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 w:rsidR="00467D83" w:rsidRPr="00467D83">
        <w:rPr>
          <w:rFonts w:ascii="Times New Roman" w:eastAsia="Calibri" w:hAnsi="Times New Roman" w:cs="Times New Roman"/>
          <w:position w:val="-20"/>
          <w:sz w:val="28"/>
          <w:szCs w:val="28"/>
          <w:lang w:eastAsia="en-US"/>
        </w:rPr>
        <w:object w:dxaOrig="5460" w:dyaOrig="540" w14:anchorId="4EC350A8">
          <v:shape id="_x0000_i1389" type="#_x0000_t75" style="width:290.25pt;height:27pt" o:ole="">
            <v:imagedata r:id="rId226" o:title=""/>
          </v:shape>
          <o:OLEObject Type="Embed" ProgID="Equation.DSMT4" ShapeID="_x0000_i1389" DrawAspect="Content" ObjectID="_1684713002" r:id="rId227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,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>(5.2</w: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>6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</w:p>
    <w:p w14:paraId="34EF67F7" w14:textId="77777777" w:rsidR="00820283" w:rsidRPr="00740A35" w:rsidRDefault="00820283" w:rsidP="00D6796A">
      <w:pPr>
        <w:tabs>
          <w:tab w:val="center" w:pos="4678"/>
          <w:tab w:val="right" w:pos="9356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5F743443" w14:textId="55809BC3" w:rsidR="00820283" w:rsidRPr="00740A35" w:rsidRDefault="00820283" w:rsidP="00D6796A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где </w:t>
      </w:r>
      <w:r w:rsidR="00286BE3" w:rsidRPr="004209EC">
        <w:rPr>
          <w:position w:val="-12"/>
        </w:rPr>
        <w:object w:dxaOrig="380" w:dyaOrig="380" w14:anchorId="58E64EAA">
          <v:shape id="_x0000_i1391" type="#_x0000_t75" style="width:19.5pt;height:19.5pt" o:ole="">
            <v:imagedata r:id="rId228" o:title=""/>
          </v:shape>
          <o:OLEObject Type="Embed" ProgID="Equation.DSMT4" ShapeID="_x0000_i1391" DrawAspect="Content" ObjectID="_1684713003" r:id="rId229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–</w:t>
      </w:r>
      <w:r w:rsidR="00ED3169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общее количество дней в году; </w:t>
      </w:r>
      <w:r w:rsidR="00286BE3" w:rsidRPr="004209EC">
        <w:rPr>
          <w:position w:val="-12"/>
        </w:rPr>
        <w:object w:dxaOrig="380" w:dyaOrig="380" w14:anchorId="07FD4B0D">
          <v:shape id="_x0000_i1392" type="#_x0000_t75" style="width:19.5pt;height:19.5pt" o:ole="">
            <v:imagedata r:id="rId228" o:title=""/>
          </v:shape>
          <o:OLEObject Type="Embed" ProgID="Equation.DSMT4" ShapeID="_x0000_i1392" DrawAspect="Content" ObjectID="_1684713004" r:id="rId230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= 365 дней; </w:t>
      </w:r>
    </w:p>
    <w:p w14:paraId="0805DDC3" w14:textId="50CEF27B" w:rsidR="00820283" w:rsidRPr="00740A35" w:rsidRDefault="00286BE3" w:rsidP="00D6796A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4209EC">
        <w:rPr>
          <w:position w:val="-12"/>
        </w:rPr>
        <w:object w:dxaOrig="639" w:dyaOrig="380" w14:anchorId="33F586FD">
          <v:shape id="_x0000_i1397" type="#_x0000_t75" style="width:32.25pt;height:19.5pt" o:ole="">
            <v:imagedata r:id="rId231" o:title=""/>
          </v:shape>
          <o:OLEObject Type="Embed" ProgID="Equation.DSMT4" ShapeID="_x0000_i1397" DrawAspect="Content" ObjectID="_1684713005" r:id="rId232"/>
        </w:object>
      </w:r>
      <w:r w:rsidR="00ED3169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, </w:t>
      </w:r>
      <w:r w:rsidRPr="00286BE3">
        <w:rPr>
          <w:position w:val="-18"/>
        </w:rPr>
        <w:object w:dxaOrig="499" w:dyaOrig="440" w14:anchorId="1A6C1C4A">
          <v:shape id="_x0000_i1400" type="#_x0000_t75" style="width:25.5pt;height:22.5pt" o:ole="">
            <v:imagedata r:id="rId233" o:title=""/>
          </v:shape>
          <o:OLEObject Type="Embed" ProgID="Equation.DSMT4" ShapeID="_x0000_i1400" DrawAspect="Content" ObjectID="_1684713006" r:id="rId234"/>
        </w:object>
      </w:r>
      <w:r>
        <w:t xml:space="preserve"> </w: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– число выходных и праз</w:t>
      </w:r>
      <w:r w:rsidR="000D4ACF">
        <w:rPr>
          <w:rFonts w:ascii="Times New Roman" w:eastAsia="Calibri" w:hAnsi="Times New Roman" w:cs="Times New Roman"/>
          <w:sz w:val="28"/>
          <w:szCs w:val="28"/>
          <w:lang w:eastAsia="en-US"/>
        </w:rPr>
        <w:t>дничн</w: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ых дней в году, </w:t>
      </w:r>
      <w:r w:rsidRPr="004209EC">
        <w:rPr>
          <w:position w:val="-12"/>
        </w:rPr>
        <w:object w:dxaOrig="639" w:dyaOrig="380" w14:anchorId="5D16A704">
          <v:shape id="_x0000_i1405" type="#_x0000_t75" style="width:32.25pt;height:19.5pt" o:ole="">
            <v:imagedata r:id="rId231" o:title=""/>
          </v:shape>
          <o:OLEObject Type="Embed" ProgID="Equation.DSMT4" ShapeID="_x0000_i1405" DrawAspect="Content" ObjectID="_1684713007" r:id="rId235"/>
        </w:objec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+ </w:t>
      </w:r>
      <w:r w:rsidRPr="00286BE3">
        <w:rPr>
          <w:position w:val="-18"/>
        </w:rPr>
        <w:object w:dxaOrig="499" w:dyaOrig="440" w14:anchorId="32282072">
          <v:shape id="_x0000_i1403" type="#_x0000_t75" style="width:25.5pt;height:22.5pt" o:ole="">
            <v:imagedata r:id="rId233" o:title=""/>
          </v:shape>
          <o:OLEObject Type="Embed" ProgID="Equation.DSMT4" ShapeID="_x0000_i1403" DrawAspect="Content" ObjectID="_1684713008" r:id="rId236"/>
        </w:objec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= 112</w:t>
      </w:r>
      <w:r>
        <w:rPr>
          <w:rFonts w:ascii="Times New Roman" w:eastAsia="Calibri" w:hAnsi="Times New Roman" w:cs="Times New Roman"/>
          <w:sz w:val="28"/>
          <w:szCs w:val="28"/>
          <w:lang w:eastAsia="en-US"/>
        </w:rPr>
        <w:t> </w: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дней; </w:t>
      </w:r>
    </w:p>
    <w:p w14:paraId="64193923" w14:textId="6E65472A" w:rsidR="00820283" w:rsidRPr="00740A35" w:rsidRDefault="00626108" w:rsidP="00D6796A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4209EC">
        <w:rPr>
          <w:position w:val="-12"/>
        </w:rPr>
        <w:object w:dxaOrig="460" w:dyaOrig="380" w14:anchorId="372F26C6">
          <v:shape id="_x0000_i1407" type="#_x0000_t75" style="width:22.5pt;height:19.5pt" o:ole="">
            <v:imagedata r:id="rId237" o:title=""/>
          </v:shape>
          <o:OLEObject Type="Embed" ProgID="Equation.DSMT4" ShapeID="_x0000_i1407" DrawAspect="Content" ObjectID="_1684713009" r:id="rId238"/>
        </w:objec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– продолжительность 1 смены, </w:t>
      </w:r>
      <w:r w:rsidR="00C27B88" w:rsidRPr="004209EC">
        <w:rPr>
          <w:position w:val="-12"/>
        </w:rPr>
        <w:object w:dxaOrig="460" w:dyaOrig="380" w14:anchorId="631316F9">
          <v:shape id="_x0000_i1415" type="#_x0000_t75" style="width:22.5pt;height:19.5pt" o:ole="">
            <v:imagedata r:id="rId237" o:title=""/>
          </v:shape>
          <o:OLEObject Type="Embed" ProgID="Equation.DSMT4" ShapeID="_x0000_i1415" DrawAspect="Content" ObjectID="_1684713010" r:id="rId239"/>
        </w:objec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= 8 часов; </w:t>
      </w:r>
    </w:p>
    <w:p w14:paraId="36B1CF81" w14:textId="51908F80" w:rsidR="00820283" w:rsidRPr="00740A35" w:rsidRDefault="00626108" w:rsidP="00D6796A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4209EC">
        <w:rPr>
          <w:position w:val="-12"/>
        </w:rPr>
        <w:object w:dxaOrig="540" w:dyaOrig="380" w14:anchorId="77522466">
          <v:shape id="_x0000_i1409" type="#_x0000_t75" style="width:27pt;height:19.5pt" o:ole="">
            <v:imagedata r:id="rId240" o:title=""/>
          </v:shape>
          <o:OLEObject Type="Embed" ProgID="Equation.DSMT4" ShapeID="_x0000_i1409" DrawAspect="Content" ObjectID="_1684713011" r:id="rId241"/>
        </w:object>
      </w:r>
      <w:r w:rsidR="00820283" w:rsidRPr="00740A35">
        <w:rPr>
          <w:rFonts w:ascii="Times New Roman" w:eastAsia="Calibri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– количество рабочих смен ЭВМ, </w:t>
      </w:r>
      <w:r w:rsidR="00C27B88" w:rsidRPr="004209EC">
        <w:rPr>
          <w:position w:val="-12"/>
        </w:rPr>
        <w:object w:dxaOrig="540" w:dyaOrig="380" w14:anchorId="17C0913D">
          <v:shape id="_x0000_i1417" type="#_x0000_t75" style="width:27pt;height:19.5pt" o:ole="">
            <v:imagedata r:id="rId240" o:title=""/>
          </v:shape>
          <o:OLEObject Type="Embed" ProgID="Equation.DSMT4" ShapeID="_x0000_i1417" DrawAspect="Content" ObjectID="_1684713012" r:id="rId242"/>
        </w:objec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= 1; </w:t>
      </w:r>
    </w:p>
    <w:p w14:paraId="5E724EE5" w14:textId="419CE844" w:rsidR="00820283" w:rsidRPr="00740A35" w:rsidRDefault="00626108" w:rsidP="00D6796A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4209EC">
        <w:rPr>
          <w:position w:val="-12"/>
        </w:rPr>
        <w:object w:dxaOrig="620" w:dyaOrig="380" w14:anchorId="6EC69422">
          <v:shape id="_x0000_i1411" type="#_x0000_t75" style="width:30.75pt;height:19.5pt" o:ole="">
            <v:imagedata r:id="rId243" o:title=""/>
          </v:shape>
          <o:OLEObject Type="Embed" ProgID="Equation.DSMT4" ShapeID="_x0000_i1411" DrawAspect="Content" ObjectID="_1684713013" r:id="rId244"/>
        </w:objec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– коэффициент, учитывающий потери рабочего времени, связанные с профилактикой и ремонтом ЭВМ, примем </w:t>
      </w:r>
      <w:r w:rsidR="00C27B88" w:rsidRPr="004209EC">
        <w:rPr>
          <w:position w:val="-12"/>
        </w:rPr>
        <w:object w:dxaOrig="620" w:dyaOrig="380" w14:anchorId="2BBE6106">
          <v:shape id="_x0000_i1413" type="#_x0000_t75" style="width:30.75pt;height:19.5pt" o:ole="">
            <v:imagedata r:id="rId243" o:title=""/>
          </v:shape>
          <o:OLEObject Type="Embed" ProgID="Equation.DSMT4" ShapeID="_x0000_i1413" DrawAspect="Content" ObjectID="_1684713014" r:id="rId245"/>
        </w:objec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= 0,2.</w:t>
      </w:r>
    </w:p>
    <w:p w14:paraId="62498886" w14:textId="77777777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3A0754A5" w14:textId="047429ED" w:rsidR="00820283" w:rsidRPr="00740A35" w:rsidRDefault="00C27B88" w:rsidP="00C244E7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4209EC">
        <w:rPr>
          <w:position w:val="-12"/>
        </w:rPr>
        <w:object w:dxaOrig="580" w:dyaOrig="380" w14:anchorId="3FC136EA">
          <v:shape id="_x0000_i1420" type="#_x0000_t75" style="width:28.5pt;height:19.5pt" o:ole="">
            <v:imagedata r:id="rId246" o:title=""/>
          </v:shape>
          <o:OLEObject Type="Embed" ProgID="Equation.DSMT4" ShapeID="_x0000_i1420" DrawAspect="Content" ObjectID="_1684713015" r:id="rId247"/>
        </w:object>
      </w:r>
      <m:oMath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eastAsia="en-US"/>
          </w:rPr>
          <m:t xml:space="preserve">= 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en-US"/>
              </w:rPr>
            </m:ctrlPr>
          </m:dPr>
          <m:e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m:t>365 - 112</m:t>
            </m:r>
          </m:e>
        </m:d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eastAsia="en-US"/>
          </w:rPr>
          <m:t xml:space="preserve"> ∙ 8 ∙ 1 ∙ 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en-US"/>
              </w:rPr>
            </m:ctrlPr>
          </m:dPr>
          <m:e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m:t>1 - 0,2</m:t>
            </m:r>
          </m:e>
        </m:d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eastAsia="en-US"/>
          </w:rPr>
          <m:t xml:space="preserve"> = 1619</m:t>
        </m:r>
      </m:oMath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ч</w:t>
      </w:r>
      <w:r w:rsidR="00F756D3">
        <w:rPr>
          <w:rFonts w:ascii="Times New Roman" w:eastAsia="Calibri" w:hAnsi="Times New Roman" w:cs="Times New Roman"/>
          <w:sz w:val="28"/>
          <w:szCs w:val="28"/>
          <w:lang w:eastAsia="en-US"/>
        </w:rPr>
        <w:t>ас</w: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в год.</w:t>
      </w:r>
    </w:p>
    <w:p w14:paraId="46472139" w14:textId="77777777" w:rsidR="00827B85" w:rsidRPr="00740A35" w:rsidRDefault="00827B85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31D25509" w14:textId="1D8CB002" w:rsidR="00820283" w:rsidRPr="00607DF3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С учётом, что срок разработки программного продукта составляет </w:t>
      </w:r>
      <w:r w:rsidR="00C244E7">
        <w:rPr>
          <w:rFonts w:ascii="Times New Roman" w:eastAsia="Calibri" w:hAnsi="Times New Roman" w:cs="Times New Roman"/>
          <w:sz w:val="28"/>
          <w:szCs w:val="28"/>
          <w:lang w:eastAsia="en-US"/>
        </w:rPr>
        <w:t>54,</w:t>
      </w:r>
      <w:r w:rsidR="002B04E3">
        <w:rPr>
          <w:rFonts w:ascii="Times New Roman" w:eastAsia="Calibri" w:hAnsi="Times New Roman" w:cs="Times New Roman"/>
          <w:sz w:val="28"/>
          <w:szCs w:val="28"/>
          <w:lang w:eastAsia="en-US"/>
        </w:rPr>
        <w:t>8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дней, </w:t>
      </w:r>
      <w:r w:rsidRPr="00607DF3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действительный фонд времени работы ПЭВМ составляет </w:t>
      </w:r>
      <w:r w:rsidR="00C244E7">
        <w:rPr>
          <w:rFonts w:ascii="Times New Roman" w:eastAsia="Calibri" w:hAnsi="Times New Roman" w:cs="Times New Roman"/>
          <w:sz w:val="28"/>
          <w:szCs w:val="28"/>
          <w:lang w:eastAsia="en-US"/>
        </w:rPr>
        <w:t>243,</w:t>
      </w:r>
      <w:r w:rsidR="002B04E3" w:rsidRPr="00607DF3">
        <w:rPr>
          <w:rFonts w:ascii="Times New Roman" w:eastAsia="Calibri" w:hAnsi="Times New Roman" w:cs="Times New Roman"/>
          <w:sz w:val="28"/>
          <w:szCs w:val="28"/>
          <w:lang w:eastAsia="en-US"/>
        </w:rPr>
        <w:t>07</w:t>
      </w:r>
      <w:r w:rsidRPr="00607DF3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ч.</w:t>
      </w:r>
    </w:p>
    <w:p w14:paraId="6D14FF20" w14:textId="77777777" w:rsidR="00820283" w:rsidRPr="00607DF3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598C6C0E" w14:textId="73ECA767" w:rsidR="00820283" w:rsidRPr="00607DF3" w:rsidRDefault="00F756D3" w:rsidP="00C244E7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4209EC">
        <w:rPr>
          <w:position w:val="-12"/>
        </w:rPr>
        <w:object w:dxaOrig="520" w:dyaOrig="380" w14:anchorId="18DA270E">
          <v:shape id="_x0000_i1423" type="#_x0000_t75" style="width:25.5pt;height:19.5pt" o:ole="">
            <v:imagedata r:id="rId248" o:title=""/>
          </v:shape>
          <o:OLEObject Type="Embed" ProgID="Equation.DSMT4" ShapeID="_x0000_i1423" DrawAspect="Content" ObjectID="_1684713016" r:id="rId249"/>
        </w:object>
      </w:r>
      <m:oMath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eastAsia="en-US"/>
          </w:rPr>
          <m:t>=</m:t>
        </m:r>
        <m:r>
          <m:rPr>
            <m:nor/>
          </m:rPr>
          <w:rPr>
            <w:rFonts w:ascii="Cambria Math" w:eastAsia="Calibri" w:hAnsi="Times New Roman" w:cs="Times New Roman"/>
            <w:sz w:val="28"/>
            <w:szCs w:val="28"/>
            <w:lang w:eastAsia="en-US"/>
          </w:rPr>
          <m:t xml:space="preserve">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eastAsia="en-US"/>
          </w:rPr>
          <m:t>0,41</m:t>
        </m:r>
        <m:r>
          <m:rPr>
            <m:nor/>
          </m:rPr>
          <w:rPr>
            <w:rFonts w:ascii="Cambria Math" w:eastAsia="Calibri" w:hAnsi="Times New Roman" w:cs="Times New Roman"/>
            <w:sz w:val="28"/>
            <w:szCs w:val="28"/>
            <w:lang w:eastAsia="en-US"/>
          </w:rPr>
          <m:t xml:space="preserve">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eastAsia="en-US"/>
          </w:rPr>
          <m:t>∙</m:t>
        </m:r>
        <m:r>
          <m:rPr>
            <m:nor/>
          </m:rPr>
          <w:rPr>
            <w:rFonts w:ascii="Cambria Math" w:eastAsia="Calibri" w:hAnsi="Times New Roman" w:cs="Times New Roman"/>
            <w:sz w:val="28"/>
            <w:szCs w:val="28"/>
            <w:lang w:eastAsia="en-US"/>
          </w:rPr>
          <m:t xml:space="preserve">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eastAsia="en-US"/>
          </w:rPr>
          <m:t>1619</m:t>
        </m:r>
        <m:r>
          <m:rPr>
            <m:nor/>
          </m:rPr>
          <w:rPr>
            <w:rFonts w:ascii="Cambria Math" w:eastAsia="Calibri" w:hAnsi="Times New Roman" w:cs="Times New Roman"/>
            <w:sz w:val="28"/>
            <w:szCs w:val="28"/>
            <w:lang w:eastAsia="en-US"/>
          </w:rPr>
          <m:t xml:space="preserve">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eastAsia="en-US"/>
          </w:rPr>
          <m:t>∙</m:t>
        </m:r>
        <m:r>
          <m:rPr>
            <m:nor/>
          </m:rPr>
          <w:rPr>
            <w:rFonts w:ascii="Cambria Math" w:eastAsia="Calibri" w:hAnsi="Times New Roman" w:cs="Times New Roman"/>
            <w:sz w:val="28"/>
            <w:szCs w:val="28"/>
            <w:lang w:eastAsia="en-US"/>
          </w:rPr>
          <m:t xml:space="preserve">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eastAsia="en-US"/>
          </w:rPr>
          <m:t>0,390852</m:t>
        </m:r>
        <m:r>
          <m:rPr>
            <m:nor/>
          </m:rPr>
          <w:rPr>
            <w:rFonts w:ascii="Cambria Math" w:eastAsia="Calibri" w:hAnsi="Times New Roman" w:cs="Times New Roman"/>
            <w:sz w:val="28"/>
            <w:szCs w:val="28"/>
            <w:lang w:eastAsia="en-US"/>
          </w:rPr>
          <m:t xml:space="preserve">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eastAsia="en-US"/>
          </w:rPr>
          <m:t>∙</m:t>
        </m:r>
        <m:r>
          <m:rPr>
            <m:nor/>
          </m:rPr>
          <w:rPr>
            <w:rFonts w:ascii="Cambria Math" w:eastAsia="Calibri" w:hAnsi="Times New Roman" w:cs="Times New Roman"/>
            <w:sz w:val="28"/>
            <w:szCs w:val="28"/>
            <w:lang w:eastAsia="en-US"/>
          </w:rPr>
          <m:t xml:space="preserve">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eastAsia="en-US"/>
          </w:rPr>
          <m:t>0,98</m:t>
        </m:r>
        <m:r>
          <m:rPr>
            <m:nor/>
          </m:rPr>
          <w:rPr>
            <w:rFonts w:ascii="Cambria Math" w:eastAsia="Calibri" w:hAnsi="Times New Roman" w:cs="Times New Roman"/>
            <w:sz w:val="28"/>
            <w:szCs w:val="28"/>
            <w:lang w:eastAsia="en-US"/>
          </w:rPr>
          <m:t xml:space="preserve">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eastAsia="en-US"/>
          </w:rPr>
          <m:t>=</m:t>
        </m:r>
        <m:r>
          <m:rPr>
            <m:nor/>
          </m:rPr>
          <w:rPr>
            <w:rFonts w:ascii="Cambria Math" w:eastAsia="Calibri" w:hAnsi="Times New Roman" w:cs="Times New Roman"/>
            <w:sz w:val="28"/>
            <w:szCs w:val="28"/>
            <w:lang w:eastAsia="en-US"/>
          </w:rPr>
          <m:t xml:space="preserve">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eastAsia="en-US"/>
          </w:rPr>
          <m:t>254,25</m:t>
        </m:r>
      </m:oMath>
      <w:r w:rsidR="00820283" w:rsidRPr="00607DF3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руб.</w:t>
      </w:r>
    </w:p>
    <w:p w14:paraId="7B1A319E" w14:textId="77777777" w:rsidR="00820283" w:rsidRPr="00607DF3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36EE871D" w14:textId="1F2272E5" w:rsidR="00820283" w:rsidRPr="00740A35" w:rsidRDefault="00C96B0D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607DF3">
        <w:rPr>
          <w:rFonts w:ascii="Times New Roman" w:eastAsia="Calibri" w:hAnsi="Times New Roman" w:cs="Times New Roman"/>
          <w:sz w:val="28"/>
          <w:szCs w:val="28"/>
          <w:lang w:eastAsia="en-US"/>
        </w:rPr>
        <w:t>Следовательно,</w:t>
      </w:r>
      <w:r w:rsidR="002E1672" w:rsidRPr="00607DF3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за</w:t>
      </w:r>
      <w:r w:rsidRPr="00607DF3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2E1672" w:rsidRPr="00607DF3">
        <w:rPr>
          <w:rFonts w:ascii="Times New Roman" w:eastAsia="Calibri" w:hAnsi="Times New Roman" w:cs="Times New Roman"/>
          <w:sz w:val="28"/>
          <w:szCs w:val="28"/>
          <w:lang w:eastAsia="en-US"/>
        </w:rPr>
        <w:t>54,8</w:t>
      </w:r>
      <w:r w:rsidR="00820283" w:rsidRPr="00607DF3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д</w:t>
      </w:r>
      <w:r w:rsidRPr="00607DF3">
        <w:rPr>
          <w:rFonts w:ascii="Times New Roman" w:eastAsia="Calibri" w:hAnsi="Times New Roman" w:cs="Times New Roman"/>
          <w:sz w:val="28"/>
          <w:szCs w:val="28"/>
          <w:lang w:eastAsia="en-US"/>
        </w:rPr>
        <w:t>ней</w:t>
      </w:r>
      <w:r w:rsidR="00600503" w:rsidRPr="00607DF3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разработки расходуется </w:t>
      </w:r>
      <w:r w:rsidR="00CA4B94" w:rsidRPr="00607DF3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38,17 </w:t>
      </w:r>
      <w:r w:rsidR="00820283" w:rsidRPr="00607DF3">
        <w:rPr>
          <w:rFonts w:ascii="Times New Roman" w:eastAsia="Calibri" w:hAnsi="Times New Roman" w:cs="Times New Roman"/>
          <w:sz w:val="28"/>
          <w:szCs w:val="28"/>
          <w:lang w:eastAsia="en-US"/>
        </w:rPr>
        <w:t>руб</w: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.</w:t>
      </w:r>
    </w:p>
    <w:p w14:paraId="77C2422B" w14:textId="2C6032F1" w:rsidR="00820283" w:rsidRPr="00740A35" w:rsidRDefault="00C244E7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>Затраты на материалы</w: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, необходимые для обеспечения нормальной работы ПЭВМ составляют около 1% от балансовой стоимости ЭВМ и определяются по формуле (5.2</w: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>7</w: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:</w:t>
      </w:r>
    </w:p>
    <w:p w14:paraId="72715544" w14:textId="77777777" w:rsidR="00820283" w:rsidRPr="00740A35" w:rsidRDefault="00820283" w:rsidP="00D6796A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00E11668" w14:textId="125937E2" w:rsidR="00820283" w:rsidRPr="00740A35" w:rsidRDefault="00820283" w:rsidP="00D6796A">
      <w:pPr>
        <w:tabs>
          <w:tab w:val="center" w:pos="4678"/>
          <w:tab w:val="right" w:pos="9639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 w:rsidR="00570712" w:rsidRPr="00570712">
        <w:rPr>
          <w:rFonts w:ascii="Times New Roman" w:eastAsia="Calibri" w:hAnsi="Times New Roman" w:cs="Times New Roman"/>
          <w:position w:val="-18"/>
          <w:sz w:val="28"/>
          <w:szCs w:val="28"/>
          <w:lang w:eastAsia="en-US"/>
        </w:rPr>
        <w:object w:dxaOrig="3120" w:dyaOrig="499" w14:anchorId="5A8C633F">
          <v:shape id="_x0000_i1425" type="#_x0000_t75" style="width:159pt;height:24pt" o:ole="">
            <v:imagedata r:id="rId250" o:title=""/>
          </v:shape>
          <o:OLEObject Type="Embed" ProgID="Equation.DSMT4" ShapeID="_x0000_i1425" DrawAspect="Content" ObjectID="_1684713017" r:id="rId251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,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>(5.2</w: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>7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</w:p>
    <w:p w14:paraId="56253B44" w14:textId="77777777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6D5F9557" w14:textId="54EFFC62" w:rsidR="00820283" w:rsidRPr="00740A35" w:rsidRDefault="00820283" w:rsidP="00D6796A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где </w:t>
      </w:r>
      <w:r w:rsidR="009F79E6" w:rsidRPr="009F79E6">
        <w:rPr>
          <w:position w:val="-18"/>
        </w:rPr>
        <w:object w:dxaOrig="440" w:dyaOrig="440" w14:anchorId="4423ECA5">
          <v:shape id="_x0000_i1427" type="#_x0000_t75" style="width:21.75pt;height:21.75pt" o:ole="">
            <v:imagedata r:id="rId252" o:title=""/>
          </v:shape>
          <o:OLEObject Type="Embed" ProgID="Equation.DSMT4" ShapeID="_x0000_i1427" DrawAspect="Content" ObjectID="_1684713018" r:id="rId253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– затраты на </w:t>
      </w:r>
      <w:r w:rsidRPr="009F79E6">
        <w:rPr>
          <w:rFonts w:ascii="Times New Roman" w:eastAsia="Calibri" w:hAnsi="Times New Roman" w:cs="Times New Roman"/>
          <w:sz w:val="28"/>
          <w:szCs w:val="28"/>
          <w:lang w:eastAsia="en-US"/>
        </w:rPr>
        <w:t>приобретение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(стоимость) ЭВМ, руб.; </w:t>
      </w:r>
    </w:p>
    <w:p w14:paraId="06F116A8" w14:textId="3FC216BB" w:rsidR="00820283" w:rsidRPr="00740A35" w:rsidRDefault="000B4999" w:rsidP="00D6796A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0B4999">
        <w:rPr>
          <w:sz w:val="12"/>
        </w:rPr>
        <w:t xml:space="preserve"> </w:t>
      </w:r>
      <w:r w:rsidR="009F79E6" w:rsidRPr="009F79E6">
        <w:rPr>
          <w:position w:val="-16"/>
        </w:rPr>
        <w:object w:dxaOrig="639" w:dyaOrig="420" w14:anchorId="484D1C65">
          <v:shape id="_x0000_i1429" type="#_x0000_t75" style="width:31.5pt;height:21.75pt" o:ole="">
            <v:imagedata r:id="rId254" o:title=""/>
          </v:shape>
          <o:OLEObject Type="Embed" ProgID="Equation.DSMT4" ShapeID="_x0000_i1429" DrawAspect="Content" ObjectID="_1684713019" r:id="rId255"/>
        </w:objec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– коэффициент, характеризующий доп. затраты, связанные с доставкой, монтажом и наладкой оборудования, </w:t>
      </w:r>
      <w:r w:rsidR="009F79E6" w:rsidRPr="009F79E6">
        <w:rPr>
          <w:position w:val="-16"/>
        </w:rPr>
        <w:object w:dxaOrig="639" w:dyaOrig="420" w14:anchorId="5982F542">
          <v:shape id="_x0000_i1433" type="#_x0000_t75" style="width:31.5pt;height:21.75pt" o:ole="">
            <v:imagedata r:id="rId254" o:title=""/>
          </v:shape>
          <o:OLEObject Type="Embed" ProgID="Equation.DSMT4" ShapeID="_x0000_i1433" DrawAspect="Content" ObjectID="_1684713020" r:id="rId256"/>
        </w:object>
      </w:r>
      <w:r w:rsidR="00820283" w:rsidRPr="00740A35">
        <w:rPr>
          <w:rFonts w:ascii="Times New Roman" w:eastAsia="Calibri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= 12 – 13 % от</w:t>
      </w:r>
      <w:r w:rsidR="009F79E6" w:rsidRPr="009F79E6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9F79E6" w:rsidRPr="009F79E6">
        <w:rPr>
          <w:position w:val="-18"/>
        </w:rPr>
        <w:object w:dxaOrig="440" w:dyaOrig="440" w14:anchorId="3AADCAD6">
          <v:shape id="_x0000_i1434" type="#_x0000_t75" style="width:21.75pt;height:21.75pt" o:ole="">
            <v:imagedata r:id="rId252" o:title=""/>
          </v:shape>
          <o:OLEObject Type="Embed" ProgID="Equation.DSMT4" ShapeID="_x0000_i1434" DrawAspect="Content" ObjectID="_1684713021" r:id="rId257"/>
        </w:objec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; </w:t>
      </w:r>
    </w:p>
    <w:p w14:paraId="69FEDBCF" w14:textId="35DECF43" w:rsidR="00820283" w:rsidRPr="00740A35" w:rsidRDefault="000B4999" w:rsidP="00D6796A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0B4999">
        <w:rPr>
          <w:sz w:val="12"/>
        </w:rPr>
        <w:t xml:space="preserve"> </w:t>
      </w:r>
      <w:r w:rsidR="009F79E6" w:rsidRPr="004209EC">
        <w:rPr>
          <w:position w:val="-12"/>
        </w:rPr>
        <w:object w:dxaOrig="580" w:dyaOrig="380" w14:anchorId="5AB0452B">
          <v:shape id="_x0000_i1431" type="#_x0000_t75" style="width:29.25pt;height:19.5pt" o:ole="">
            <v:imagedata r:id="rId258" o:title=""/>
          </v:shape>
          <o:OLEObject Type="Embed" ProgID="Equation.DSMT4" ShapeID="_x0000_i1431" DrawAspect="Content" ObjectID="_1684713022" r:id="rId259"/>
        </w:object>
      </w:r>
      <w:r w:rsidR="00C244E7">
        <w:t xml:space="preserve"> </w: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– коэффициент, характеризующий затраты на вспомогательные материалы (</w:t>
      </w:r>
      <w:r w:rsidR="009F79E6" w:rsidRPr="004209EC">
        <w:rPr>
          <w:position w:val="-12"/>
        </w:rPr>
        <w:object w:dxaOrig="580" w:dyaOrig="380" w14:anchorId="3306567B">
          <v:shape id="_x0000_i1436" type="#_x0000_t75" style="width:29.25pt;height:19.5pt" o:ole="">
            <v:imagedata r:id="rId258" o:title=""/>
          </v:shape>
          <o:OLEObject Type="Embed" ProgID="Equation.DSMT4" ShapeID="_x0000_i1436" DrawAspect="Content" ObjectID="_1684713023" r:id="rId260"/>
        </w:object>
      </w:r>
      <w:r w:rsidR="00C244E7">
        <w:t xml:space="preserve"> </w: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= 0,01).</w:t>
      </w:r>
    </w:p>
    <w:p w14:paraId="7143778D" w14:textId="77777777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444E56E1" w14:textId="3FCFD6B0" w:rsidR="00820283" w:rsidRPr="00740A35" w:rsidRDefault="00830926" w:rsidP="00C244E7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30926">
        <w:rPr>
          <w:position w:val="-12"/>
        </w:rPr>
        <w:object w:dxaOrig="560" w:dyaOrig="380" w14:anchorId="0D4FD8FA">
          <v:shape id="_x0000_i1439" type="#_x0000_t75" style="width:27.75pt;height:18.75pt" o:ole="">
            <v:imagedata r:id="rId261" o:title=""/>
          </v:shape>
          <o:OLEObject Type="Embed" ProgID="Equation.DSMT4" ShapeID="_x0000_i1439" DrawAspect="Content" ObjectID="_1684713024" r:id="rId262"/>
        </w:object>
      </w:r>
      <m:oMath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eastAsia="en-US"/>
          </w:rPr>
          <m:t xml:space="preserve"> = 2000 ∙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en-US"/>
              </w:rPr>
            </m:ctrlPr>
          </m:dPr>
          <m:e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m:t>1+ 0,13</m:t>
            </m:r>
          </m:e>
        </m:d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eastAsia="en-US"/>
          </w:rPr>
          <m:t xml:space="preserve"> ∙ 0,01 = 22,6</m:t>
        </m:r>
      </m:oMath>
      <w:r w:rsidR="00820283" w:rsidRPr="00A51638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руб.</w:t>
      </w:r>
    </w:p>
    <w:p w14:paraId="0C67DCEB" w14:textId="77777777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0792DB6C" w14:textId="1CEFCAFE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Затраты на текущий и профилактический ремонт (</w:t>
      </w:r>
      <w:r w:rsidR="00A51638" w:rsidRPr="00A51638">
        <w:rPr>
          <w:position w:val="-18"/>
        </w:rPr>
        <w:object w:dxaOrig="520" w:dyaOrig="440" w14:anchorId="1CE99012">
          <v:shape id="_x0000_i1442" type="#_x0000_t75" style="width:25.5pt;height:21.75pt" o:ole="">
            <v:imagedata r:id="rId263" o:title=""/>
          </v:shape>
          <o:OLEObject Type="Embed" ProgID="Equation.DSMT4" ShapeID="_x0000_i1442" DrawAspect="Content" ObjectID="_1684713025" r:id="rId264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 принимаются равными 5% от балансовой стоимости ЭВМ и вычисляются по формуле (5.2</w: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>8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:</w:t>
      </w:r>
    </w:p>
    <w:p w14:paraId="27F86C9E" w14:textId="77777777" w:rsidR="00820283" w:rsidRPr="00740A35" w:rsidRDefault="00820283" w:rsidP="00D6796A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006BAD96" w14:textId="0B7C0C38" w:rsidR="00820283" w:rsidRPr="00740A35" w:rsidRDefault="00820283" w:rsidP="00D6796A">
      <w:pPr>
        <w:tabs>
          <w:tab w:val="center" w:pos="4678"/>
          <w:tab w:val="right" w:pos="9639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 w:rsidR="00A51638" w:rsidRPr="00734280">
        <w:rPr>
          <w:position w:val="-34"/>
        </w:rPr>
        <w:object w:dxaOrig="3720" w:dyaOrig="600" w14:anchorId="0005430D">
          <v:shape id="_x0000_i1444" type="#_x0000_t75" style="width:186.75pt;height:30pt" o:ole="">
            <v:imagedata r:id="rId265" o:title=""/>
          </v:shape>
          <o:OLEObject Type="Embed" ProgID="Equation.DSMT4" ShapeID="_x0000_i1444" DrawAspect="Content" ObjectID="_1684713026" r:id="rId266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,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>(5.2</w: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>8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</w:p>
    <w:p w14:paraId="3DEF1235" w14:textId="77777777" w:rsidR="00820283" w:rsidRPr="00740A35" w:rsidRDefault="00820283" w:rsidP="00D6796A">
      <w:pPr>
        <w:tabs>
          <w:tab w:val="center" w:pos="4678"/>
          <w:tab w:val="right" w:pos="9356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179A565F" w14:textId="12B30869" w:rsidR="00820283" w:rsidRPr="00740A35" w:rsidRDefault="00820283" w:rsidP="00D6796A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где </w:t>
      </w:r>
      <w:r w:rsidR="00A51638" w:rsidRPr="00A51638">
        <w:rPr>
          <w:position w:val="-18"/>
        </w:rPr>
        <w:object w:dxaOrig="540" w:dyaOrig="440" w14:anchorId="28962231">
          <v:shape id="_x0000_i1446" type="#_x0000_t75" style="width:26.25pt;height:21.75pt" o:ole="">
            <v:imagedata r:id="rId267" o:title=""/>
          </v:shape>
          <o:OLEObject Type="Embed" ProgID="Equation.DSMT4" ShapeID="_x0000_i1446" DrawAspect="Content" ObjectID="_1684713027" r:id="rId268"/>
        </w:object>
      </w:r>
      <w:r w:rsidR="00880489">
        <w:t xml:space="preserve"> 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– коэффициент, характеризующий затраты на текущий и профилактический ремонт, </w:t>
      </w:r>
      <w:r w:rsidR="00A51638" w:rsidRPr="00A51638">
        <w:rPr>
          <w:position w:val="-18"/>
        </w:rPr>
        <w:object w:dxaOrig="540" w:dyaOrig="440" w14:anchorId="2D9044FA">
          <v:shape id="_x0000_i1448" type="#_x0000_t75" style="width:26.25pt;height:21.75pt" o:ole="">
            <v:imagedata r:id="rId267" o:title=""/>
          </v:shape>
          <o:OLEObject Type="Embed" ProgID="Equation.DSMT4" ShapeID="_x0000_i1448" DrawAspect="Content" ObjectID="_1684713028" r:id="rId269"/>
        </w:object>
      </w:r>
      <w:r w:rsidR="00880489">
        <w:t xml:space="preserve"> 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= 0,05.</w:t>
      </w:r>
    </w:p>
    <w:p w14:paraId="16F034A9" w14:textId="77777777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1820E913" w14:textId="6C767606" w:rsidR="00820283" w:rsidRPr="00740A35" w:rsidRDefault="00A51638" w:rsidP="00880489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A51638">
        <w:rPr>
          <w:position w:val="-18"/>
        </w:rPr>
        <w:object w:dxaOrig="480" w:dyaOrig="440" w14:anchorId="2A18726C">
          <v:shape id="_x0000_i1451" type="#_x0000_t75" style="width:24pt;height:21.75pt" o:ole="">
            <v:imagedata r:id="rId270" o:title=""/>
          </v:shape>
          <o:OLEObject Type="Embed" ProgID="Equation.DSMT4" ShapeID="_x0000_i1451" DrawAspect="Content" ObjectID="_1684713029" r:id="rId271"/>
        </w:object>
      </w:r>
      <m:oMath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eastAsia="en-US"/>
          </w:rPr>
          <m:t xml:space="preserve">= 2000 ∙ 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en-US"/>
              </w:rPr>
            </m:ctrlPr>
          </m:dPr>
          <m:e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m:t>1 + 0,13</m:t>
            </m:r>
          </m:e>
        </m:d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eastAsia="en-US"/>
          </w:rPr>
          <m:t xml:space="preserve"> ∙ 0,05 = 113</m:t>
        </m:r>
      </m:oMath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руб.</w:t>
      </w:r>
    </w:p>
    <w:p w14:paraId="419A41CA" w14:textId="77777777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55DAAB96" w14:textId="4B1A886D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Проч</w:t>
      </w:r>
      <w:r w:rsidR="00880489">
        <w:rPr>
          <w:rFonts w:ascii="Times New Roman" w:eastAsia="Calibri" w:hAnsi="Times New Roman" w:cs="Times New Roman"/>
          <w:sz w:val="28"/>
          <w:szCs w:val="28"/>
          <w:lang w:eastAsia="en-US"/>
        </w:rPr>
        <w:t>ие затраты на эксплуатацию ПК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состоят из амортизационных отчислений на здания, стоимости услуг сторонних организаций и составляют 5% от балансовой стоимости. Вычисляются по формуле (5.2</w: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>9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): </w:t>
      </w:r>
    </w:p>
    <w:p w14:paraId="40F58517" w14:textId="77777777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25FF96E7" w14:textId="1042C1FE" w:rsidR="00820283" w:rsidRPr="00740A35" w:rsidRDefault="00820283" w:rsidP="00D6796A">
      <w:pPr>
        <w:tabs>
          <w:tab w:val="center" w:pos="4678"/>
          <w:tab w:val="right" w:pos="9639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 w:rsidR="0018727E" w:rsidRPr="00263BF9">
        <w:rPr>
          <w:rFonts w:ascii="Times New Roman" w:eastAsia="Calibri" w:hAnsi="Times New Roman" w:cs="Times New Roman"/>
          <w:position w:val="-34"/>
          <w:sz w:val="28"/>
          <w:szCs w:val="28"/>
          <w:lang w:eastAsia="en-US"/>
        </w:rPr>
        <w:object w:dxaOrig="3700" w:dyaOrig="660" w14:anchorId="4323DE91">
          <v:shape id="_x0000_i1453" type="#_x0000_t75" style="width:192pt;height:32.25pt" o:ole="">
            <v:imagedata r:id="rId272" o:title=""/>
          </v:shape>
          <o:OLEObject Type="Embed" ProgID="Equation.DSMT4" ShapeID="_x0000_i1453" DrawAspect="Content" ObjectID="_1684713030" r:id="rId273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,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>(5.2</w: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>9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</w:p>
    <w:p w14:paraId="594CE3B3" w14:textId="77777777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75C82450" w14:textId="6AEF9966" w:rsidR="00820283" w:rsidRPr="00740A35" w:rsidRDefault="00820283" w:rsidP="00D6796A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где </w:t>
      </w:r>
      <w:r w:rsidR="0018727E" w:rsidRPr="0018727E">
        <w:rPr>
          <w:position w:val="-18"/>
        </w:rPr>
        <w:object w:dxaOrig="520" w:dyaOrig="440" w14:anchorId="0F6D97E4">
          <v:shape id="_x0000_i1455" type="#_x0000_t75" style="width:26.25pt;height:21.75pt" o:ole="">
            <v:imagedata r:id="rId274" o:title=""/>
          </v:shape>
          <o:OLEObject Type="Embed" ProgID="Equation.DSMT4" ShapeID="_x0000_i1455" DrawAspect="Content" ObjectID="_1684713031" r:id="rId275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– коэффициент размера прочих затрат, связанных с эксплуатацией ЭВМ (</w:t>
      </w:r>
      <w:r w:rsidR="0018727E" w:rsidRPr="0018727E">
        <w:rPr>
          <w:position w:val="-18"/>
        </w:rPr>
        <w:object w:dxaOrig="520" w:dyaOrig="440" w14:anchorId="4DC71EA6">
          <v:shape id="_x0000_i1457" type="#_x0000_t75" style="width:26.25pt;height:21.75pt" o:ole="">
            <v:imagedata r:id="rId274" o:title=""/>
          </v:shape>
          <o:OLEObject Type="Embed" ProgID="Equation.DSMT4" ShapeID="_x0000_i1457" DrawAspect="Content" ObjectID="_1684713032" r:id="rId276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= 0,05).</w:t>
      </w:r>
    </w:p>
    <w:p w14:paraId="1A260C8C" w14:textId="77777777" w:rsidR="00F379D7" w:rsidRPr="00740A35" w:rsidRDefault="00F379D7" w:rsidP="00D6796A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40BC1786" w14:textId="56000AA1" w:rsidR="00820283" w:rsidRPr="00740A35" w:rsidRDefault="0018727E" w:rsidP="00880489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A51638">
        <w:rPr>
          <w:position w:val="-18"/>
        </w:rPr>
        <w:object w:dxaOrig="440" w:dyaOrig="440" w14:anchorId="34D25125">
          <v:shape id="_x0000_i1460" type="#_x0000_t75" style="width:21.75pt;height:21.75pt" o:ole="">
            <v:imagedata r:id="rId277" o:title=""/>
          </v:shape>
          <o:OLEObject Type="Embed" ProgID="Equation.DSMT4" ShapeID="_x0000_i1460" DrawAspect="Content" ObjectID="_1684713033" r:id="rId278"/>
        </w:object>
      </w:r>
      <m:oMath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eastAsia="en-US"/>
          </w:rPr>
          <m:t xml:space="preserve">= 2000 ∙ 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en-US"/>
              </w:rPr>
            </m:ctrlPr>
          </m:dPr>
          <m:e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m:t>1+ 0,13</m:t>
            </m:r>
          </m:e>
        </m:d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eastAsia="en-US"/>
          </w:rPr>
          <m:t xml:space="preserve"> ∙ 0,05 = 113</m:t>
        </m:r>
      </m:oMath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руб.</w:t>
      </w:r>
    </w:p>
    <w:p w14:paraId="0ADF4028" w14:textId="77777777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31ACF528" w14:textId="1A0F7DCB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63770F">
        <w:rPr>
          <w:rFonts w:ascii="Times New Roman" w:eastAsia="Calibri" w:hAnsi="Times New Roman" w:cs="Times New Roman"/>
          <w:sz w:val="28"/>
          <w:szCs w:val="28"/>
          <w:lang w:eastAsia="en-US"/>
        </w:rPr>
        <w:t>Для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расчета машинного времени ЭВМ (</w:t>
      </w:r>
      <w:r w:rsidR="00D53946" w:rsidRPr="00D53946">
        <w:rPr>
          <w:position w:val="-12"/>
        </w:rPr>
        <w:object w:dxaOrig="480" w:dyaOrig="380" w14:anchorId="48DC40D3">
          <v:shape id="_x0000_i1463" type="#_x0000_t75" style="width:24pt;height:18.75pt" o:ole="">
            <v:imagedata r:id="rId279" o:title=""/>
          </v:shape>
          <o:OLEObject Type="Embed" ProgID="Equation.DSMT4" ShapeID="_x0000_i1463" DrawAspect="Content" ObjectID="_1684713034" r:id="rId280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в часах), необходимого для разработки и отладки проекта, следует использовать формулу (5.</w: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>30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:</w:t>
      </w:r>
    </w:p>
    <w:p w14:paraId="5345C2F7" w14:textId="77777777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365569DA" w14:textId="14656D85" w:rsidR="00820283" w:rsidRPr="00740A35" w:rsidRDefault="00820283" w:rsidP="00D6796A">
      <w:pPr>
        <w:tabs>
          <w:tab w:val="center" w:pos="4678"/>
          <w:tab w:val="right" w:pos="9639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 w:rsidR="002342EE" w:rsidRPr="002342EE">
        <w:rPr>
          <w:rFonts w:ascii="Times New Roman" w:eastAsia="Calibri" w:hAnsi="Times New Roman" w:cs="Times New Roman"/>
          <w:position w:val="-20"/>
          <w:sz w:val="28"/>
          <w:szCs w:val="28"/>
          <w:lang w:eastAsia="en-US"/>
        </w:rPr>
        <w:object w:dxaOrig="3140" w:dyaOrig="540" w14:anchorId="37382235">
          <v:shape id="_x0000_i1465" type="#_x0000_t75" style="width:167.25pt;height:27pt" o:ole="">
            <v:imagedata r:id="rId281" o:title=""/>
          </v:shape>
          <o:OLEObject Type="Embed" ProgID="Equation.DSMT4" ShapeID="_x0000_i1465" DrawAspect="Content" ObjectID="_1684713035" r:id="rId282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,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>(5.</w: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>30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</w:p>
    <w:p w14:paraId="05CAAE29" w14:textId="77777777" w:rsidR="00820283" w:rsidRPr="00740A35" w:rsidRDefault="00820283" w:rsidP="00D6796A">
      <w:pPr>
        <w:tabs>
          <w:tab w:val="center" w:pos="4678"/>
          <w:tab w:val="right" w:pos="9356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4B8805D4" w14:textId="3D8F411E" w:rsidR="00820283" w:rsidRPr="00740A35" w:rsidRDefault="00820283" w:rsidP="00D6796A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где</w:t>
      </w:r>
      <w:r w:rsidR="0088567C" w:rsidRPr="0088567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2342EE" w:rsidRPr="002342EE">
        <w:rPr>
          <w:position w:val="-18"/>
        </w:rPr>
        <w:object w:dxaOrig="440" w:dyaOrig="440" w14:anchorId="04AA6731">
          <v:shape id="_x0000_i1468" type="#_x0000_t75" style="width:21.75pt;height:21.75pt" o:ole="">
            <v:imagedata r:id="rId283" o:title=""/>
          </v:shape>
          <o:OLEObject Type="Embed" ProgID="Equation.DSMT4" ShapeID="_x0000_i1468" DrawAspect="Content" ObjectID="_1684713036" r:id="rId284"/>
        </w:object>
      </w:r>
      <w:r w:rsidR="002342EE">
        <w:t xml:space="preserve"> 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– срок реализации стадии «Рабочий проект» (РП); </w:t>
      </w:r>
    </w:p>
    <w:p w14:paraId="3C5472ED" w14:textId="488D35BE" w:rsidR="00820283" w:rsidRPr="00740A35" w:rsidRDefault="00820283" w:rsidP="00D6796A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lastRenderedPageBreak/>
        <w:t xml:space="preserve"> </w:t>
      </w:r>
      <w:r w:rsidR="002342EE" w:rsidRPr="002342EE">
        <w:rPr>
          <w:position w:val="-12"/>
        </w:rPr>
        <w:object w:dxaOrig="360" w:dyaOrig="380" w14:anchorId="1E1E7DD4">
          <v:shape id="_x0000_i1471" type="#_x0000_t75" style="width:18pt;height:18.75pt" o:ole="">
            <v:imagedata r:id="rId285" o:title=""/>
          </v:shape>
          <o:OLEObject Type="Embed" ProgID="Equation.DSMT4" ShapeID="_x0000_i1471" DrawAspect="Content" ObjectID="_1684713037" r:id="rId286"/>
        </w:object>
      </w:r>
      <w:r w:rsidRPr="00607DF3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– срок реализации стадии «Ввод в действие» (ВП); </w:t>
      </w:r>
      <w:r w:rsidR="002342EE" w:rsidRPr="002342EE">
        <w:rPr>
          <w:position w:val="-18"/>
        </w:rPr>
        <w:object w:dxaOrig="440" w:dyaOrig="440" w14:anchorId="2804CBB9">
          <v:shape id="_x0000_i1473" type="#_x0000_t75" style="width:21.75pt;height:21.75pt" o:ole="">
            <v:imagedata r:id="rId283" o:title=""/>
          </v:shape>
          <o:OLEObject Type="Embed" ProgID="Equation.DSMT4" ShapeID="_x0000_i1473" DrawAspect="Content" ObjectID="_1684713038" r:id="rId287"/>
        </w:object>
      </w:r>
      <w:r w:rsidR="002342EE">
        <w:t xml:space="preserve"> </w:t>
      </w:r>
      <w:r w:rsidRPr="00607DF3">
        <w:rPr>
          <w:rFonts w:ascii="Times New Roman" w:eastAsia="Calibri" w:hAnsi="Times New Roman" w:cs="Times New Roman"/>
          <w:sz w:val="28"/>
          <w:szCs w:val="28"/>
          <w:lang w:eastAsia="en-US"/>
        </w:rPr>
        <w:t>+</w:t>
      </w:r>
      <w:r w:rsidR="002342EE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2342EE" w:rsidRPr="002342EE">
        <w:rPr>
          <w:position w:val="-12"/>
        </w:rPr>
        <w:object w:dxaOrig="360" w:dyaOrig="380" w14:anchorId="456E425D">
          <v:shape id="_x0000_i1472" type="#_x0000_t75" style="width:18pt;height:18.75pt" o:ole="">
            <v:imagedata r:id="rId285" o:title=""/>
          </v:shape>
          <o:OLEObject Type="Embed" ProgID="Equation.DSMT4" ShapeID="_x0000_i1472" DrawAspect="Content" ObjectID="_1684713039" r:id="rId288"/>
        </w:object>
      </w:r>
      <w:r w:rsidR="00F379D7" w:rsidRPr="00607DF3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= </w:t>
      </w:r>
      <w:r w:rsidR="00443100" w:rsidRPr="00607DF3">
        <w:rPr>
          <w:rFonts w:ascii="Times New Roman" w:eastAsia="Calibri" w:hAnsi="Times New Roman" w:cs="Times New Roman"/>
          <w:sz w:val="28"/>
          <w:szCs w:val="28"/>
          <w:lang w:eastAsia="en-US"/>
        </w:rPr>
        <w:t>23,6</w:t>
      </w:r>
      <w:r w:rsidRPr="00607DF3">
        <w:rPr>
          <w:rFonts w:ascii="Times New Roman" w:eastAsia="Calibri" w:hAnsi="Times New Roman" w:cs="Times New Roman"/>
          <w:sz w:val="28"/>
          <w:szCs w:val="28"/>
          <w:lang w:eastAsia="en-US"/>
        </w:rPr>
        <w:t>;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</w:p>
    <w:p w14:paraId="0EC9D0EE" w14:textId="0C135BDD" w:rsidR="00820283" w:rsidRPr="00740A35" w:rsidRDefault="00820283" w:rsidP="00D6796A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55624B" w:rsidRPr="002342EE">
        <w:rPr>
          <w:position w:val="-12"/>
        </w:rPr>
        <w:object w:dxaOrig="460" w:dyaOrig="380" w14:anchorId="3C7A7056">
          <v:shape id="_x0000_i1476" type="#_x0000_t75" style="width:22.5pt;height:18.75pt" o:ole="">
            <v:imagedata r:id="rId289" o:title=""/>
          </v:shape>
          <o:OLEObject Type="Embed" ProgID="Equation.DSMT4" ShapeID="_x0000_i1476" DrawAspect="Content" ObjectID="_1684713040" r:id="rId290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– продолжительность рабочей смены, ч; </w:t>
      </w:r>
      <w:r w:rsidR="000E7CA1" w:rsidRPr="002342EE">
        <w:rPr>
          <w:position w:val="-12"/>
        </w:rPr>
        <w:object w:dxaOrig="460" w:dyaOrig="380" w14:anchorId="2A57F9B5">
          <v:shape id="_x0000_i1481" type="#_x0000_t75" style="width:22.5pt;height:18.75pt" o:ole="">
            <v:imagedata r:id="rId289" o:title=""/>
          </v:shape>
          <o:OLEObject Type="Embed" ProgID="Equation.DSMT4" ShapeID="_x0000_i1481" DrawAspect="Content" ObjectID="_1684713041" r:id="rId291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= 8 ч; </w:t>
      </w:r>
    </w:p>
    <w:p w14:paraId="6F610456" w14:textId="39A0A4F2" w:rsidR="00820283" w:rsidRPr="00740A35" w:rsidRDefault="00820283" w:rsidP="00D6796A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55624B" w:rsidRPr="002342EE">
        <w:rPr>
          <w:position w:val="-12"/>
        </w:rPr>
        <w:object w:dxaOrig="520" w:dyaOrig="380" w14:anchorId="4E128EB6">
          <v:shape id="_x0000_i1479" type="#_x0000_t75" style="width:25.5pt;height:18.75pt" o:ole="">
            <v:imagedata r:id="rId292" o:title=""/>
          </v:shape>
          <o:OLEObject Type="Embed" ProgID="Equation.DSMT4" ShapeID="_x0000_i1479" DrawAspect="Content" ObjectID="_1684713042" r:id="rId293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– </w:t>
      </w:r>
      <w:r w:rsidRPr="00BA47FB">
        <w:rPr>
          <w:rFonts w:ascii="Times New Roman" w:eastAsia="Calibri" w:hAnsi="Times New Roman" w:cs="Times New Roman"/>
          <w:sz w:val="28"/>
          <w:szCs w:val="28"/>
          <w:lang w:eastAsia="en-US"/>
        </w:rPr>
        <w:t>количество рабочих смен,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0E7CA1" w:rsidRPr="002342EE">
        <w:rPr>
          <w:position w:val="-12"/>
        </w:rPr>
        <w:object w:dxaOrig="520" w:dyaOrig="380" w14:anchorId="778B64A2">
          <v:shape id="_x0000_i1480" type="#_x0000_t75" style="width:25.5pt;height:18.75pt" o:ole="">
            <v:imagedata r:id="rId292" o:title=""/>
          </v:shape>
          <o:OLEObject Type="Embed" ProgID="Equation.DSMT4" ShapeID="_x0000_i1480" DrawAspect="Content" ObjectID="_1684713043" r:id="rId294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= 1.</w:t>
      </w:r>
    </w:p>
    <w:p w14:paraId="77F05B30" w14:textId="77777777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5AE73BB1" w14:textId="1A5252A6" w:rsidR="00820283" w:rsidRPr="00740A35" w:rsidRDefault="00BE619A" w:rsidP="00C71F2E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D53946">
        <w:rPr>
          <w:position w:val="-12"/>
        </w:rPr>
        <w:object w:dxaOrig="2659" w:dyaOrig="380" w14:anchorId="5942AAE4">
          <v:shape id="_x0000_i1486" type="#_x0000_t75" style="width:131.25pt;height:18.75pt" o:ole="">
            <v:imagedata r:id="rId295" o:title=""/>
          </v:shape>
          <o:OLEObject Type="Embed" ProgID="Equation.DSMT4" ShapeID="_x0000_i1486" DrawAspect="Content" ObjectID="_1684713044" r:id="rId296"/>
        </w:object>
      </w:r>
      <w:r>
        <w:t xml:space="preserve"> </w:t>
      </w:r>
      <w:r w:rsidR="00256449" w:rsidRPr="00256449">
        <w:rPr>
          <w:rFonts w:ascii="Times New Roman" w:eastAsia="Calibri" w:hAnsi="Times New Roman" w:cs="Times New Roman"/>
          <w:sz w:val="28"/>
          <w:szCs w:val="28"/>
          <w:lang w:eastAsia="en-US"/>
        </w:rPr>
        <w:t>ч.</w:t>
      </w:r>
    </w:p>
    <w:p w14:paraId="73E9EDDC" w14:textId="77777777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52F75B4F" w14:textId="00DABF93" w:rsidR="00820283" w:rsidRDefault="00BE619A" w:rsidP="00BE619A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BE619A">
        <w:rPr>
          <w:position w:val="-32"/>
        </w:rPr>
        <w:object w:dxaOrig="5000" w:dyaOrig="760" w14:anchorId="08FFC3E1">
          <v:shape id="_x0000_i1489" type="#_x0000_t75" style="width:246.75pt;height:38.25pt" o:ole="">
            <v:imagedata r:id="rId297" o:title=""/>
          </v:shape>
          <o:OLEObject Type="Embed" ProgID="Equation.DSMT4" ShapeID="_x0000_i1489" DrawAspect="Content" ObjectID="_1684713045" r:id="rId298"/>
        </w:object>
      </w:r>
      <w:r w:rsidRPr="00BE619A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Pr="00DE560C">
        <w:rPr>
          <w:rFonts w:ascii="Times New Roman" w:eastAsia="Calibri" w:hAnsi="Times New Roman" w:cs="Times New Roman"/>
          <w:sz w:val="28"/>
          <w:szCs w:val="28"/>
          <w:lang w:eastAsia="en-US"/>
        </w:rPr>
        <w:t>руб./ч.</w:t>
      </w:r>
    </w:p>
    <w:p w14:paraId="62F41E53" w14:textId="77777777" w:rsidR="00BE619A" w:rsidRPr="00BE619A" w:rsidRDefault="00BE619A" w:rsidP="00BE619A">
      <w:pPr>
        <w:spacing w:after="0" w:line="240" w:lineRule="auto"/>
        <w:jc w:val="center"/>
      </w:pPr>
    </w:p>
    <w:p w14:paraId="7676DA82" w14:textId="6BA563FD" w:rsidR="00820283" w:rsidRPr="00740A35" w:rsidRDefault="00500DBE" w:rsidP="00C71F2E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500DBE">
        <w:rPr>
          <w:position w:val="-12"/>
        </w:rPr>
        <w:object w:dxaOrig="560" w:dyaOrig="380" w14:anchorId="1BBF3F5A">
          <v:shape id="_x0000_i1493" type="#_x0000_t75" style="width:27.75pt;height:18.75pt" o:ole="">
            <v:imagedata r:id="rId299" o:title=""/>
          </v:shape>
          <o:OLEObject Type="Embed" ProgID="Equation.DSMT4" ShapeID="_x0000_i1493" DrawAspect="Content" ObjectID="_1684713046" r:id="rId300"/>
        </w:object>
      </w:r>
      <m:oMath>
        <m:r>
          <m:rPr>
            <m:nor/>
          </m:rPr>
          <w:rPr>
            <w:rFonts w:ascii="Cambria Math" w:eastAsia="Calibri" w:hAnsi="Times New Roman" w:cs="Times New Roman"/>
            <w:sz w:val="28"/>
            <w:szCs w:val="28"/>
            <w:lang w:eastAsia="en-US"/>
          </w:rPr>
          <m:t xml:space="preserve">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eastAsia="en-US"/>
          </w:rPr>
          <m:t>=</m:t>
        </m:r>
        <m:r>
          <m:rPr>
            <m:nor/>
          </m:rPr>
          <w:rPr>
            <w:rFonts w:ascii="Cambria Math" w:eastAsia="Calibri" w:hAnsi="Times New Roman" w:cs="Times New Roman"/>
            <w:sz w:val="28"/>
            <w:szCs w:val="28"/>
            <w:lang w:eastAsia="en-US"/>
          </w:rPr>
          <m:t xml:space="preserve">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eastAsia="en-US"/>
          </w:rPr>
          <m:t>1,36</m:t>
        </m:r>
        <m:r>
          <m:rPr>
            <m:nor/>
          </m:rPr>
          <w:rPr>
            <w:rFonts w:ascii="Cambria Math" w:eastAsia="Calibri" w:hAnsi="Times New Roman" w:cs="Times New Roman"/>
            <w:sz w:val="28"/>
            <w:szCs w:val="28"/>
            <w:lang w:eastAsia="en-US"/>
          </w:rPr>
          <m:t xml:space="preserve">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eastAsia="en-US"/>
          </w:rPr>
          <m:t>∙</m:t>
        </m:r>
        <m:r>
          <m:rPr>
            <m:nor/>
          </m:rPr>
          <w:rPr>
            <w:rFonts w:ascii="Cambria Math" w:eastAsia="Calibri" w:hAnsi="Times New Roman" w:cs="Times New Roman"/>
            <w:sz w:val="28"/>
            <w:szCs w:val="28"/>
            <w:lang w:eastAsia="en-US"/>
          </w:rPr>
          <m:t xml:space="preserve">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eastAsia="en-US"/>
          </w:rPr>
          <m:t>1</m:t>
        </m:r>
        <m:r>
          <m:rPr>
            <m:nor/>
          </m:rPr>
          <w:rPr>
            <w:rFonts w:ascii="Cambria Math" w:eastAsia="Calibri" w:hAnsi="Times New Roman" w:cs="Times New Roman"/>
            <w:sz w:val="28"/>
            <w:szCs w:val="28"/>
            <w:lang w:eastAsia="en-US"/>
          </w:rPr>
          <m:t xml:space="preserve">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eastAsia="en-US"/>
          </w:rPr>
          <m:t>∙</m:t>
        </m:r>
        <m:r>
          <m:rPr>
            <m:nor/>
          </m:rPr>
          <w:rPr>
            <w:rFonts w:ascii="Cambria Math" w:eastAsia="Calibri" w:hAnsi="Times New Roman" w:cs="Times New Roman"/>
            <w:sz w:val="28"/>
            <w:szCs w:val="28"/>
            <w:lang w:eastAsia="en-US"/>
          </w:rPr>
          <m:t xml:space="preserve">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eastAsia="en-US"/>
          </w:rPr>
          <m:t>188,8</m:t>
        </m:r>
        <m:r>
          <m:rPr>
            <m:nor/>
          </m:rPr>
          <w:rPr>
            <w:rFonts w:ascii="Cambria Math" w:eastAsia="Calibri" w:hAnsi="Times New Roman" w:cs="Times New Roman"/>
            <w:sz w:val="28"/>
            <w:szCs w:val="28"/>
            <w:lang w:eastAsia="en-US"/>
          </w:rPr>
          <m:t xml:space="preserve">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eastAsia="en-US"/>
          </w:rPr>
          <m:t>=</m:t>
        </m:r>
        <m:r>
          <m:rPr>
            <m:nor/>
          </m:rPr>
          <w:rPr>
            <w:rFonts w:ascii="Cambria Math" w:eastAsia="Calibri" w:hAnsi="Times New Roman" w:cs="Times New Roman"/>
            <w:sz w:val="28"/>
            <w:szCs w:val="28"/>
            <w:lang w:eastAsia="en-US"/>
          </w:rPr>
          <m:t xml:space="preserve">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eastAsia="en-US"/>
          </w:rPr>
          <m:t>256,768</m:t>
        </m:r>
      </m:oMath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руб.</w:t>
      </w:r>
    </w:p>
    <w:p w14:paraId="48A9B43F" w14:textId="77777777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3174BB04" w14:textId="0978C77E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B45E5B">
        <w:rPr>
          <w:rFonts w:ascii="Times New Roman" w:eastAsia="Calibri" w:hAnsi="Times New Roman" w:cs="Times New Roman"/>
          <w:sz w:val="28"/>
          <w:szCs w:val="28"/>
          <w:lang w:eastAsia="en-US"/>
        </w:rPr>
        <w:t>Ра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счет затрат на изготовление эталонного экземпляра</w:t>
      </w:r>
      <w:r w:rsidR="00C71F2E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осуществляется по формуле (5.</w: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>31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:</w:t>
      </w:r>
    </w:p>
    <w:p w14:paraId="66375208" w14:textId="77777777" w:rsidR="00820283" w:rsidRPr="00740A35" w:rsidRDefault="00820283" w:rsidP="00D6796A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7352E4FB" w14:textId="1B5B0D6E" w:rsidR="00820283" w:rsidRPr="00740A35" w:rsidRDefault="00820283" w:rsidP="00D6796A">
      <w:pPr>
        <w:tabs>
          <w:tab w:val="center" w:pos="4678"/>
          <w:tab w:val="right" w:pos="9639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 w:rsidR="00500DBE" w:rsidRPr="00500DBE">
        <w:rPr>
          <w:position w:val="-18"/>
        </w:rPr>
        <w:object w:dxaOrig="3360" w:dyaOrig="440" w14:anchorId="14BFB01A">
          <v:shape id="_x0000_i1495" type="#_x0000_t75" style="width:168pt;height:21.75pt" o:ole="">
            <v:imagedata r:id="rId301" o:title=""/>
          </v:shape>
          <o:OLEObject Type="Embed" ProgID="Equation.DSMT4" ShapeID="_x0000_i1495" DrawAspect="Content" ObjectID="_1684713047" r:id="rId302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,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>(5.</w: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>31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</w:p>
    <w:p w14:paraId="4E27567C" w14:textId="77777777" w:rsidR="00820283" w:rsidRPr="00740A35" w:rsidRDefault="00820283" w:rsidP="00D6796A">
      <w:pPr>
        <w:tabs>
          <w:tab w:val="center" w:pos="4678"/>
          <w:tab w:val="right" w:pos="9356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562DC310" w14:textId="4A5D743B" w:rsidR="00820283" w:rsidRPr="00740A35" w:rsidRDefault="00820283" w:rsidP="00D6796A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где </w:t>
      </w:r>
      <w:r w:rsidR="00500DBE" w:rsidRPr="00762F7A">
        <w:rPr>
          <w:position w:val="-12"/>
        </w:rPr>
        <w:object w:dxaOrig="480" w:dyaOrig="380" w14:anchorId="715EAC37">
          <v:shape id="_x0000_i1497" type="#_x0000_t75" style="width:24pt;height:19.5pt" o:ole="">
            <v:imagedata r:id="rId303" o:title=""/>
          </v:shape>
          <o:OLEObject Type="Embed" ProgID="Equation.DSMT4" ShapeID="_x0000_i1497" DrawAspect="Content" ObjectID="_1684713048" r:id="rId304"/>
        </w:object>
      </w:r>
      <w:r w:rsidR="00C71F2E">
        <w:t xml:space="preserve"> 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– </w:t>
      </w:r>
      <w:r w:rsidRPr="00BA47FB">
        <w:rPr>
          <w:rFonts w:ascii="Times New Roman" w:eastAsia="Calibri" w:hAnsi="Times New Roman" w:cs="Times New Roman"/>
          <w:sz w:val="28"/>
          <w:szCs w:val="28"/>
          <w:lang w:eastAsia="en-US"/>
        </w:rPr>
        <w:t>коэффициент затрат на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изготовление эталонного ПП, </w:t>
      </w:r>
      <w:r w:rsidR="00500DBE" w:rsidRPr="00762F7A">
        <w:rPr>
          <w:position w:val="-12"/>
        </w:rPr>
        <w:object w:dxaOrig="480" w:dyaOrig="380" w14:anchorId="473EAC1B">
          <v:shape id="_x0000_i1499" type="#_x0000_t75" style="width:24pt;height:19.5pt" o:ole="">
            <v:imagedata r:id="rId303" o:title=""/>
          </v:shape>
          <o:OLEObject Type="Embed" ProgID="Equation.DSMT4" ShapeID="_x0000_i1499" DrawAspect="Content" ObjectID="_1684713049" r:id="rId305"/>
        </w:object>
      </w:r>
      <w:r w:rsidRPr="00740A35">
        <w:rPr>
          <w:rFonts w:ascii="Times New Roman" w:eastAsia="Calibri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=</w:t>
      </w:r>
      <w:r w:rsidR="00C71F2E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0,05.</w:t>
      </w:r>
    </w:p>
    <w:p w14:paraId="34A12BDB" w14:textId="77777777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261C51BE" w14:textId="0BC4C042" w:rsidR="00820283" w:rsidRPr="00740A35" w:rsidRDefault="00500DBE" w:rsidP="00C71F2E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62F7A">
        <w:rPr>
          <w:position w:val="-12"/>
        </w:rPr>
        <w:object w:dxaOrig="4940" w:dyaOrig="380" w14:anchorId="6B8EA631">
          <v:shape id="_x0000_i1504" type="#_x0000_t75" style="width:246.75pt;height:19.5pt" o:ole="">
            <v:imagedata r:id="rId306" o:title=""/>
          </v:shape>
          <o:OLEObject Type="Embed" ProgID="Equation.DSMT4" ShapeID="_x0000_i1504" DrawAspect="Content" ObjectID="_1684713050" r:id="rId307"/>
        </w:object>
      </w:r>
      <w:r>
        <w:t xml:space="preserve"> </w: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руб.</w:t>
      </w:r>
    </w:p>
    <w:p w14:paraId="2778B00E" w14:textId="77777777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5C06CE3E" w14:textId="6794C02B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607DF3">
        <w:rPr>
          <w:rFonts w:ascii="Times New Roman" w:eastAsia="Calibri" w:hAnsi="Times New Roman" w:cs="Times New Roman"/>
          <w:sz w:val="28"/>
          <w:szCs w:val="28"/>
          <w:lang w:eastAsia="en-US"/>
        </w:rPr>
        <w:t>Затраты на материалы (носители информации и прочее), необходимые для обеспечения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работы ПЭВМ, рассчитываются по формуле (5.</w: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>32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:</w:t>
      </w:r>
    </w:p>
    <w:p w14:paraId="0C231378" w14:textId="77777777" w:rsidR="00820283" w:rsidRPr="00740A35" w:rsidRDefault="00820283" w:rsidP="00D6796A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38AE8822" w14:textId="38A35879" w:rsidR="00820283" w:rsidRPr="00740A35" w:rsidRDefault="00820283" w:rsidP="00D6796A">
      <w:pPr>
        <w:tabs>
          <w:tab w:val="center" w:pos="4678"/>
          <w:tab w:val="right" w:pos="9639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 w:rsidR="00BB4ABF" w:rsidRPr="00BB4ABF">
        <w:rPr>
          <w:rFonts w:ascii="Times New Roman" w:eastAsia="Calibri" w:hAnsi="Times New Roman" w:cs="Times New Roman"/>
          <w:position w:val="-18"/>
          <w:sz w:val="28"/>
          <w:szCs w:val="28"/>
          <w:lang w:eastAsia="en-US"/>
        </w:rPr>
        <w:object w:dxaOrig="3640" w:dyaOrig="499" w14:anchorId="09CAF77A">
          <v:shape id="_x0000_i1506" type="#_x0000_t75" style="width:181.5pt;height:24.75pt" o:ole="">
            <v:imagedata r:id="rId308" o:title=""/>
          </v:shape>
          <o:OLEObject Type="Embed" ProgID="Equation.DSMT4" ShapeID="_x0000_i1506" DrawAspect="Content" ObjectID="_1684713051" r:id="rId309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,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>(5.</w: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>32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</w:p>
    <w:p w14:paraId="1AA95A45" w14:textId="77777777" w:rsidR="00820283" w:rsidRPr="00740A35" w:rsidRDefault="00820283" w:rsidP="00D6796A">
      <w:pPr>
        <w:tabs>
          <w:tab w:val="center" w:pos="4678"/>
          <w:tab w:val="right" w:pos="9356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6DF8BB57" w14:textId="4F1DBA36" w:rsidR="00820283" w:rsidRPr="00740A35" w:rsidRDefault="00820283" w:rsidP="00D6796A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где </w:t>
      </w:r>
      <w:r w:rsidR="00BB4ABF" w:rsidRPr="00762F7A">
        <w:rPr>
          <w:position w:val="-12"/>
        </w:rPr>
        <w:object w:dxaOrig="560" w:dyaOrig="380" w14:anchorId="36BC5636">
          <v:shape id="_x0000_i1508" type="#_x0000_t75" style="width:27.75pt;height:19.5pt" o:ole="">
            <v:imagedata r:id="rId310" o:title=""/>
          </v:shape>
          <o:OLEObject Type="Embed" ProgID="Equation.DSMT4" ShapeID="_x0000_i1508" DrawAspect="Content" ObjectID="_1684713052" r:id="rId311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– затраты на приобретение ЭВМ, руб.; </w:t>
      </w:r>
    </w:p>
    <w:p w14:paraId="7A37F43C" w14:textId="1C4D4B2C" w:rsidR="00820283" w:rsidRPr="00740A35" w:rsidRDefault="00820283" w:rsidP="00D6796A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 xml:space="preserve"> </w:t>
      </w:r>
      <w:r w:rsidR="00BB4ABF" w:rsidRPr="00BB4ABF">
        <w:rPr>
          <w:position w:val="-16"/>
        </w:rPr>
        <w:object w:dxaOrig="639" w:dyaOrig="420" w14:anchorId="4FF3BB60">
          <v:shape id="_x0000_i1510" type="#_x0000_t75" style="width:31.5pt;height:21.75pt" o:ole="">
            <v:imagedata r:id="rId312" o:title=""/>
          </v:shape>
          <o:OLEObject Type="Embed" ProgID="Equation.DSMT4" ShapeID="_x0000_i1510" DrawAspect="Content" ObjectID="_1684713053" r:id="rId313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– коэффициент, характеризующий доп. затраты, связанные с доставкой, монтажом и наладкой оборудования, </w:t>
      </w:r>
      <w:r w:rsidR="00BB4ABF" w:rsidRPr="00BB4ABF">
        <w:rPr>
          <w:position w:val="-16"/>
        </w:rPr>
        <w:object w:dxaOrig="639" w:dyaOrig="420" w14:anchorId="03BB25B5">
          <v:shape id="_x0000_i1516" type="#_x0000_t75" style="width:31.5pt;height:21.75pt" o:ole="">
            <v:imagedata r:id="rId312" o:title=""/>
          </v:shape>
          <o:OLEObject Type="Embed" ProgID="Equation.DSMT4" ShapeID="_x0000_i1516" DrawAspect="Content" ObjectID="_1684713054" r:id="rId314"/>
        </w:object>
      </w:r>
      <w:r w:rsidRPr="00740A35">
        <w:rPr>
          <w:rFonts w:ascii="Times New Roman" w:eastAsia="Calibri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= 12</w:t>
      </w:r>
      <w:r w:rsidR="00BB4ABF">
        <w:rPr>
          <w:rFonts w:ascii="Times New Roman" w:eastAsia="Calibri" w:hAnsi="Times New Roman" w:cs="Times New Roman"/>
          <w:sz w:val="28"/>
          <w:szCs w:val="28"/>
          <w:lang w:eastAsia="en-US"/>
        </w:rPr>
        <w:t>-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13 % от </w:t>
      </w:r>
      <w:r w:rsidR="00BB4ABF" w:rsidRPr="00BB4ABF">
        <w:rPr>
          <w:position w:val="-18"/>
        </w:rPr>
        <w:object w:dxaOrig="900" w:dyaOrig="440" w14:anchorId="7E74D33D">
          <v:shape id="_x0000_i1519" type="#_x0000_t75" style="width:44.25pt;height:22.5pt" o:ole="">
            <v:imagedata r:id="rId315" o:title=""/>
          </v:shape>
          <o:OLEObject Type="Embed" ProgID="Equation.DSMT4" ShapeID="_x0000_i1519" DrawAspect="Content" ObjectID="_1684713055" r:id="rId316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; </w:t>
      </w:r>
    </w:p>
    <w:p w14:paraId="4FA196E9" w14:textId="324FE5B9" w:rsidR="00820283" w:rsidRDefault="00820283" w:rsidP="00D6796A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BB4ABF" w:rsidRPr="00762F7A">
        <w:rPr>
          <w:position w:val="-12"/>
        </w:rPr>
        <w:object w:dxaOrig="580" w:dyaOrig="380" w14:anchorId="30BED511">
          <v:shape id="_x0000_i1512" type="#_x0000_t75" style="width:29.25pt;height:19.5pt" o:ole="">
            <v:imagedata r:id="rId317" o:title=""/>
          </v:shape>
          <o:OLEObject Type="Embed" ProgID="Equation.DSMT4" ShapeID="_x0000_i1512" DrawAspect="Content" ObjectID="_1684713056" r:id="rId318"/>
        </w:object>
      </w:r>
      <w:r w:rsidR="0084065F">
        <w:t xml:space="preserve"> 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– коэффициент, характеризующий затраты на вспомогательные материалы (</w:t>
      </w:r>
      <w:r w:rsidR="00BB4ABF" w:rsidRPr="00762F7A">
        <w:rPr>
          <w:position w:val="-12"/>
        </w:rPr>
        <w:object w:dxaOrig="580" w:dyaOrig="380" w14:anchorId="77C083E3">
          <v:shape id="_x0000_i1514" type="#_x0000_t75" style="width:29.25pt;height:19.5pt" o:ole="">
            <v:imagedata r:id="rId317" o:title=""/>
          </v:shape>
          <o:OLEObject Type="Embed" ProgID="Equation.DSMT4" ShapeID="_x0000_i1514" DrawAspect="Content" ObjectID="_1684713057" r:id="rId319"/>
        </w:object>
      </w:r>
      <w:r w:rsidR="00BB4ABF" w:rsidRPr="00BB4ABF">
        <w:t xml:space="preserve"> 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= 0,01).</w:t>
      </w:r>
    </w:p>
    <w:p w14:paraId="3E2CBAAE" w14:textId="77777777" w:rsidR="0070423A" w:rsidRPr="00740A35" w:rsidRDefault="0070423A" w:rsidP="00D6796A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4DA466ED" w14:textId="296F6A5B" w:rsidR="00820283" w:rsidRPr="00740A35" w:rsidRDefault="0070423A" w:rsidP="0070423A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62F7A">
        <w:rPr>
          <w:position w:val="-12"/>
        </w:rPr>
        <w:object w:dxaOrig="3980" w:dyaOrig="380" w14:anchorId="7F76E1BA">
          <v:shape id="_x0000_i1522" type="#_x0000_t75" style="width:198.75pt;height:19.5pt" o:ole="">
            <v:imagedata r:id="rId320" o:title=""/>
          </v:shape>
          <o:OLEObject Type="Embed" ProgID="Equation.DSMT4" ShapeID="_x0000_i1522" DrawAspect="Content" ObjectID="_1684713058" r:id="rId321"/>
        </w:objec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руб.</w:t>
      </w:r>
    </w:p>
    <w:p w14:paraId="370D717B" w14:textId="77777777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19C75E4B" w14:textId="384F3F94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D36D0B">
        <w:rPr>
          <w:rFonts w:ascii="Times New Roman" w:eastAsia="Calibri" w:hAnsi="Times New Roman" w:cs="Times New Roman"/>
          <w:sz w:val="28"/>
          <w:szCs w:val="28"/>
          <w:lang w:eastAsia="en-US"/>
        </w:rPr>
        <w:t>бщепроизв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одственные затраты (</w:t>
      </w:r>
      <w:r w:rsidR="0070423A" w:rsidRPr="00BB4ABF">
        <w:rPr>
          <w:position w:val="-18"/>
        </w:rPr>
        <w:object w:dxaOrig="900" w:dyaOrig="440" w14:anchorId="3EFF98CF">
          <v:shape id="_x0000_i1528" type="#_x0000_t75" style="width:44.25pt;height:22.5pt" o:ole="">
            <v:imagedata r:id="rId322" o:title=""/>
          </v:shape>
          <o:OLEObject Type="Embed" ProgID="Equation.DSMT4" ShapeID="_x0000_i1528" DrawAspect="Content" ObjectID="_1684713059" r:id="rId323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  <w:r w:rsidR="0070423A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ED321C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определяются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по формуле (5.</w: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>33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:</w:t>
      </w:r>
    </w:p>
    <w:p w14:paraId="10791839" w14:textId="2BF2D70E" w:rsidR="00820283" w:rsidRPr="00740A35" w:rsidRDefault="00820283" w:rsidP="00D6796A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10A3064C" w14:textId="0BD95732" w:rsidR="00820283" w:rsidRPr="00740A35" w:rsidRDefault="00820283" w:rsidP="00D6796A">
      <w:pPr>
        <w:tabs>
          <w:tab w:val="center" w:pos="4678"/>
          <w:tab w:val="right" w:pos="9639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 w:rsidR="0070423A" w:rsidRPr="0070423A">
        <w:rPr>
          <w:position w:val="-28"/>
        </w:rPr>
        <w:object w:dxaOrig="3000" w:dyaOrig="760" w14:anchorId="7854C211">
          <v:shape id="_x0000_i1532" type="#_x0000_t75" style="width:147.75pt;height:39pt" o:ole="">
            <v:imagedata r:id="rId324" o:title=""/>
          </v:shape>
          <o:OLEObject Type="Embed" ProgID="Equation.DSMT4" ShapeID="_x0000_i1532" DrawAspect="Content" ObjectID="_1684713060" r:id="rId325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,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>(5.</w: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>33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</w:p>
    <w:p w14:paraId="59353EF1" w14:textId="77777777" w:rsidR="00820283" w:rsidRPr="00740A35" w:rsidRDefault="00820283" w:rsidP="00D6796A">
      <w:pPr>
        <w:tabs>
          <w:tab w:val="center" w:pos="4678"/>
          <w:tab w:val="right" w:pos="9356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6ABC7944" w14:textId="666A2CD3" w:rsidR="00820283" w:rsidRPr="00740A35" w:rsidRDefault="00820283" w:rsidP="00D6796A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lastRenderedPageBreak/>
        <w:t xml:space="preserve">где  </w:t>
      </w:r>
      <w:r w:rsidR="0070423A" w:rsidRPr="0070423A">
        <w:rPr>
          <w:position w:val="-18"/>
        </w:rPr>
        <w:object w:dxaOrig="960" w:dyaOrig="440" w14:anchorId="4C335C00">
          <v:shape id="_x0000_i1536" type="#_x0000_t75" style="width:48pt;height:21.75pt" o:ole="">
            <v:imagedata r:id="rId326" o:title=""/>
          </v:shape>
          <o:OLEObject Type="Embed" ProgID="Equation.DSMT4" ShapeID="_x0000_i1536" DrawAspect="Content" ObjectID="_1684713061" r:id="rId327"/>
        </w:object>
      </w:r>
      <w:r w:rsidR="0084065F">
        <w:t xml:space="preserve"> 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– норматив общепроизводственных затрат.</w:t>
      </w:r>
    </w:p>
    <w:p w14:paraId="5B851E1D" w14:textId="77777777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1CE11468" w14:textId="3E2AB41D" w:rsidR="00820283" w:rsidRPr="00740A35" w:rsidRDefault="0070423A" w:rsidP="0084065F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0423A">
        <w:rPr>
          <w:position w:val="-28"/>
        </w:rPr>
        <w:object w:dxaOrig="3400" w:dyaOrig="720" w14:anchorId="1419D552">
          <v:shape id="_x0000_i1541" type="#_x0000_t75" style="width:170.25pt;height:36pt" o:ole="">
            <v:imagedata r:id="rId328" o:title=""/>
          </v:shape>
          <o:OLEObject Type="Embed" ProgID="Equation.DSMT4" ShapeID="_x0000_i1541" DrawAspect="Content" ObjectID="_1684713062" r:id="rId329"/>
        </w:object>
      </w:r>
      <w:r w:rsidR="004D2FDA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руб. за </w:t>
      </w:r>
      <w:r w:rsidR="00706C64">
        <w:rPr>
          <w:rFonts w:ascii="Times New Roman" w:eastAsia="Calibri" w:hAnsi="Times New Roman" w:cs="Times New Roman"/>
          <w:sz w:val="28"/>
          <w:szCs w:val="28"/>
          <w:lang w:eastAsia="en-US"/>
        </w:rPr>
        <w:t>54,8</w:t>
      </w:r>
      <w:r w:rsidR="004D2FDA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дней</w: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.</w:t>
      </w:r>
    </w:p>
    <w:p w14:paraId="01D89368" w14:textId="77777777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6C9BA40B" w14:textId="00036793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Непроизводственные затраты рассчитываются по формуле (5.</w: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>34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:</w:t>
      </w:r>
    </w:p>
    <w:p w14:paraId="29F11ABC" w14:textId="77777777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219B5585" w14:textId="6541999B" w:rsidR="00820283" w:rsidRPr="00740A35" w:rsidRDefault="00820283" w:rsidP="00D6796A">
      <w:pPr>
        <w:tabs>
          <w:tab w:val="center" w:pos="4678"/>
          <w:tab w:val="right" w:pos="9639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 w:rsidR="0070423A" w:rsidRPr="0070423A">
        <w:rPr>
          <w:position w:val="-28"/>
        </w:rPr>
        <w:object w:dxaOrig="2520" w:dyaOrig="760" w14:anchorId="0E55EC27">
          <v:shape id="_x0000_i1547" type="#_x0000_t75" style="width:124.5pt;height:39pt" o:ole="">
            <v:imagedata r:id="rId330" o:title=""/>
          </v:shape>
          <o:OLEObject Type="Embed" ProgID="Equation.DSMT4" ShapeID="_x0000_i1547" DrawAspect="Content" ObjectID="_1684713063" r:id="rId331"/>
        </w:objec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,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>(5.</w:t>
      </w:r>
      <w:r w:rsidR="009B4BE2">
        <w:rPr>
          <w:rFonts w:ascii="Times New Roman" w:eastAsia="Calibri" w:hAnsi="Times New Roman" w:cs="Times New Roman"/>
          <w:sz w:val="28"/>
          <w:szCs w:val="28"/>
          <w:lang w:eastAsia="en-US"/>
        </w:rPr>
        <w:t>34</w:t>
      </w: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</w:p>
    <w:p w14:paraId="5F2CA422" w14:textId="77777777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4EA19DDE" w14:textId="59DB0931" w:rsidR="00820283" w:rsidRPr="00740A35" w:rsidRDefault="00C22973" w:rsidP="00D6796A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где </w:t>
      </w:r>
      <w:r w:rsidR="00D73509" w:rsidRPr="00D73509">
        <w:rPr>
          <w:position w:val="-18"/>
        </w:rPr>
        <w:object w:dxaOrig="740" w:dyaOrig="440" w14:anchorId="62136E7A">
          <v:shape id="_x0000_i1550" type="#_x0000_t75" style="width:36.75pt;height:21.75pt" o:ole="">
            <v:imagedata r:id="rId332" o:title=""/>
          </v:shape>
          <o:OLEObject Type="Embed" ProgID="Equation.DSMT4" ShapeID="_x0000_i1550" DrawAspect="Content" ObjectID="_1684713064" r:id="rId333"/>
        </w:objec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– норматив непроизводственных затрат.</w:t>
      </w:r>
    </w:p>
    <w:p w14:paraId="29322E9B" w14:textId="77777777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0532CBCD" w14:textId="27E8B161" w:rsidR="00820283" w:rsidRPr="00740A35" w:rsidRDefault="00D73509" w:rsidP="00037BD9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0423A">
        <w:rPr>
          <w:position w:val="-28"/>
        </w:rPr>
        <w:object w:dxaOrig="2920" w:dyaOrig="720" w14:anchorId="4272E20E">
          <v:shape id="_x0000_i1553" type="#_x0000_t75" style="width:2in;height:36.75pt" o:ole="">
            <v:imagedata r:id="rId334" o:title=""/>
          </v:shape>
          <o:OLEObject Type="Embed" ProgID="Equation.DSMT4" ShapeID="_x0000_i1553" DrawAspect="Content" ObjectID="_1684713065" r:id="rId335"/>
        </w:objec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руб. за </w:t>
      </w:r>
      <w:r w:rsidR="00706C64">
        <w:rPr>
          <w:rFonts w:ascii="Times New Roman" w:eastAsia="Calibri" w:hAnsi="Times New Roman" w:cs="Times New Roman"/>
          <w:sz w:val="28"/>
          <w:szCs w:val="28"/>
          <w:lang w:eastAsia="en-US"/>
        </w:rPr>
        <w:t>54,8</w:t>
      </w:r>
      <w:r w:rsidR="00706C64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346632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дней</w: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.</w:t>
      </w:r>
    </w:p>
    <w:p w14:paraId="08C122A3" w14:textId="77777777" w:rsidR="00820283" w:rsidRPr="00740A35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2F16153B" w14:textId="3C61747C" w:rsidR="00607DF3" w:rsidRDefault="0082028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Итого получаем суммарные затраты на разработку:</w:t>
      </w:r>
      <w:r w:rsidR="00706C6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</w:p>
    <w:p w14:paraId="7DC2A3E2" w14:textId="77777777" w:rsidR="00607DF3" w:rsidRPr="00740A35" w:rsidRDefault="00607DF3" w:rsidP="00D6796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47B323FD" w14:textId="58F8A07D" w:rsidR="00820283" w:rsidRPr="00740A35" w:rsidRDefault="00187945" w:rsidP="00037BD9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187945">
        <w:rPr>
          <w:position w:val="-18"/>
        </w:rPr>
        <w:object w:dxaOrig="7520" w:dyaOrig="440" w14:anchorId="1C19D506">
          <v:shape id="_x0000_i1556" type="#_x0000_t75" style="width:370.5pt;height:22.5pt" o:ole="">
            <v:imagedata r:id="rId336" o:title=""/>
          </v:shape>
          <o:OLEObject Type="Embed" ProgID="Equation.DSMT4" ShapeID="_x0000_i1556" DrawAspect="Content" ObjectID="_1684713066" r:id="rId337"/>
        </w:object>
      </w:r>
      <w:r>
        <w:t xml:space="preserve"> </w:t>
      </w:r>
      <w:r w:rsidR="00820283" w:rsidRPr="00740A35">
        <w:rPr>
          <w:rFonts w:ascii="Times New Roman" w:eastAsia="Calibri" w:hAnsi="Times New Roman" w:cs="Times New Roman"/>
          <w:sz w:val="28"/>
          <w:szCs w:val="28"/>
          <w:lang w:eastAsia="en-US"/>
        </w:rPr>
        <w:t>руб.</w:t>
      </w:r>
    </w:p>
    <w:p w14:paraId="3E7881DE" w14:textId="77777777" w:rsidR="00820283" w:rsidRPr="00740A35" w:rsidRDefault="00820283" w:rsidP="00D6796A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zh-CN"/>
        </w:rPr>
      </w:pPr>
    </w:p>
    <w:p w14:paraId="301AFD23" w14:textId="42D2C181" w:rsidR="00820283" w:rsidRPr="00740A35" w:rsidRDefault="00820283" w:rsidP="00D6796A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zh-CN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Результаты расчетов приведены в таблице </w:t>
      </w:r>
      <w:r w:rsidR="00DB4A6F">
        <w:rPr>
          <w:rFonts w:ascii="Times New Roman" w:eastAsia="Calibri" w:hAnsi="Times New Roman" w:cs="Times New Roman"/>
          <w:sz w:val="28"/>
          <w:szCs w:val="28"/>
          <w:lang w:eastAsia="zh-CN"/>
        </w:rPr>
        <w:t>Б</w:t>
      </w:r>
      <w:r w:rsidR="003E7CA2" w:rsidRPr="00740A35">
        <w:rPr>
          <w:rFonts w:ascii="Times New Roman" w:eastAsia="Calibri" w:hAnsi="Times New Roman" w:cs="Times New Roman"/>
          <w:sz w:val="28"/>
          <w:szCs w:val="28"/>
          <w:lang w:eastAsia="zh-CN"/>
        </w:rPr>
        <w:t>.8</w:t>
      </w:r>
      <w:r w:rsidRPr="00740A35">
        <w:rPr>
          <w:rFonts w:ascii="Times New Roman" w:eastAsia="Calibri" w:hAnsi="Times New Roman" w:cs="Times New Roman"/>
          <w:sz w:val="28"/>
          <w:szCs w:val="28"/>
          <w:lang w:eastAsia="zh-CN"/>
        </w:rPr>
        <w:t>.</w:t>
      </w:r>
    </w:p>
    <w:p w14:paraId="3DD4270B" w14:textId="77777777" w:rsidR="00C87240" w:rsidRPr="00740A35" w:rsidRDefault="00C87240" w:rsidP="00D6796A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zh-CN"/>
        </w:rPr>
      </w:pPr>
    </w:p>
    <w:p w14:paraId="5B01ECEA" w14:textId="59F7FCCC" w:rsidR="00C87240" w:rsidRPr="00740A35" w:rsidRDefault="00422DB8" w:rsidP="00D6796A">
      <w:pPr>
        <w:tabs>
          <w:tab w:val="left" w:pos="851"/>
        </w:tabs>
        <w:suppressAutoHyphens/>
        <w:spacing w:after="0" w:line="240" w:lineRule="auto"/>
        <w:ind w:left="1134" w:hanging="425"/>
        <w:rPr>
          <w:rFonts w:ascii="Times New Roman" w:eastAsia="Calibri" w:hAnsi="Times New Roman" w:cs="Times New Roman"/>
          <w:b/>
          <w:sz w:val="28"/>
          <w:szCs w:val="28"/>
          <w:lang w:eastAsia="zh-CN"/>
        </w:rPr>
      </w:pPr>
      <w:r>
        <w:rPr>
          <w:rFonts w:ascii="Times New Roman" w:eastAsia="Calibri" w:hAnsi="Times New Roman" w:cs="Times New Roman"/>
          <w:b/>
          <w:sz w:val="28"/>
          <w:szCs w:val="28"/>
          <w:lang w:eastAsia="zh-CN"/>
        </w:rPr>
        <w:t>5.5</w:t>
      </w:r>
      <w:r w:rsidR="000022ED">
        <w:rPr>
          <w:rFonts w:ascii="Times New Roman" w:eastAsia="Calibri" w:hAnsi="Times New Roman" w:cs="Times New Roman"/>
          <w:b/>
          <w:sz w:val="28"/>
          <w:szCs w:val="28"/>
          <w:lang w:eastAsia="zh-CN"/>
        </w:rPr>
        <w:t xml:space="preserve"> Расчет договорной </w:t>
      </w:r>
      <w:r w:rsidR="00C87240" w:rsidRPr="00740A35">
        <w:rPr>
          <w:rFonts w:ascii="Times New Roman" w:eastAsia="Calibri" w:hAnsi="Times New Roman" w:cs="Times New Roman"/>
          <w:b/>
          <w:sz w:val="28"/>
          <w:szCs w:val="28"/>
          <w:lang w:eastAsia="zh-CN"/>
        </w:rPr>
        <w:t>цены разрабатываемого программного продукта</w:t>
      </w:r>
    </w:p>
    <w:p w14:paraId="73EAAF3C" w14:textId="77777777" w:rsidR="00C87240" w:rsidRDefault="00C87240" w:rsidP="00D6796A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64D42BD0" w14:textId="64D16172" w:rsidR="00255A4E" w:rsidRDefault="00255A4E" w:rsidP="00D6796A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Оптовая цена ПП </w:t>
      </w:r>
      <w:r w:rsidR="00100E1F">
        <w:rPr>
          <w:rFonts w:ascii="Times New Roman" w:eastAsia="Calibri" w:hAnsi="Times New Roman" w:cs="Times New Roman"/>
          <w:sz w:val="28"/>
          <w:szCs w:val="28"/>
          <w:lang w:eastAsia="en-US"/>
        </w:rPr>
        <w:t>(</w:t>
      </w:r>
      <w:r w:rsidR="007338F8" w:rsidRPr="007338F8">
        <w:rPr>
          <w:position w:val="-12"/>
        </w:rPr>
        <w:object w:dxaOrig="620" w:dyaOrig="380" w14:anchorId="051CE9D3">
          <v:shape id="_x0000_i1559" type="#_x0000_t75" style="width:30.75pt;height:18.75pt" o:ole="">
            <v:imagedata r:id="rId338" o:title=""/>
          </v:shape>
          <o:OLEObject Type="Embed" ProgID="Equation.DSMT4" ShapeID="_x0000_i1559" DrawAspect="Content" ObjectID="_1684713067" r:id="rId339"/>
        </w:object>
      </w:r>
      <w:r w:rsidR="00100E1F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) </w:t>
      </w:r>
      <w:r>
        <w:rPr>
          <w:rFonts w:ascii="Times New Roman" w:eastAsia="Calibri" w:hAnsi="Times New Roman" w:cs="Times New Roman"/>
          <w:sz w:val="28"/>
          <w:szCs w:val="28"/>
          <w:lang w:eastAsia="en-US"/>
        </w:rPr>
        <w:t>определяется по формуле (5.3</w:t>
      </w:r>
      <w:r w:rsidR="0025149A">
        <w:rPr>
          <w:rFonts w:ascii="Times New Roman" w:eastAsia="Calibri" w:hAnsi="Times New Roman" w:cs="Times New Roman"/>
          <w:sz w:val="28"/>
          <w:szCs w:val="28"/>
          <w:lang w:eastAsia="en-US"/>
        </w:rPr>
        <w:t>5</w:t>
      </w:r>
      <w:r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  <w:r w:rsidR="000558E2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и п</w:t>
      </w:r>
      <w:r w:rsidR="003E5066">
        <w:rPr>
          <w:rFonts w:ascii="Times New Roman" w:eastAsia="Calibri" w:hAnsi="Times New Roman" w:cs="Times New Roman"/>
          <w:sz w:val="28"/>
          <w:szCs w:val="28"/>
          <w:lang w:eastAsia="en-US"/>
        </w:rPr>
        <w:t>рибыль от реализации</w:t>
      </w:r>
      <w:r w:rsidR="00E954C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(</w:t>
      </w:r>
      <w:r w:rsidR="007338F8" w:rsidRPr="007338F8">
        <w:rPr>
          <w:position w:val="-18"/>
        </w:rPr>
        <w:object w:dxaOrig="400" w:dyaOrig="440" w14:anchorId="0867403A">
          <v:shape id="_x0000_i1561" type="#_x0000_t75" style="width:19.5pt;height:21.75pt" o:ole="">
            <v:imagedata r:id="rId340" o:title=""/>
          </v:shape>
          <o:OLEObject Type="Embed" ProgID="Equation.DSMT4" ShapeID="_x0000_i1561" DrawAspect="Content" ObjectID="_1684713068" r:id="rId341"/>
        </w:object>
      </w:r>
      <w:r w:rsidR="00E954CB"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  <w:r w:rsidR="000558E2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по формуле (5.3</w:t>
      </w:r>
      <w:r w:rsidR="0025149A">
        <w:rPr>
          <w:rFonts w:ascii="Times New Roman" w:eastAsia="Calibri" w:hAnsi="Times New Roman" w:cs="Times New Roman"/>
          <w:sz w:val="28"/>
          <w:szCs w:val="28"/>
          <w:lang w:eastAsia="en-US"/>
        </w:rPr>
        <w:t>6</w:t>
      </w:r>
      <w:r w:rsidR="000558E2"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  <w:r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</w:p>
    <w:p w14:paraId="7853FBF5" w14:textId="77777777" w:rsidR="00DF33CD" w:rsidRDefault="00DF33CD" w:rsidP="00D6796A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70105705" w14:textId="4014BA3A" w:rsidR="00255A4E" w:rsidRPr="00094964" w:rsidRDefault="00255A4E" w:rsidP="00D6796A">
      <w:pPr>
        <w:tabs>
          <w:tab w:val="center" w:pos="4678"/>
          <w:tab w:val="right" w:pos="9639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 w:rsidR="007338F8" w:rsidRPr="007338F8">
        <w:rPr>
          <w:rFonts w:ascii="Times New Roman" w:eastAsia="Calibri" w:hAnsi="Times New Roman" w:cs="Times New Roman"/>
          <w:position w:val="-18"/>
          <w:sz w:val="28"/>
          <w:szCs w:val="28"/>
          <w:lang w:eastAsia="zh-CN"/>
        </w:rPr>
        <w:object w:dxaOrig="1719" w:dyaOrig="440" w14:anchorId="3C884336">
          <v:shape id="_x0000_i1563" type="#_x0000_t75" style="width:87pt;height:21.75pt" o:ole="">
            <v:imagedata r:id="rId342" o:title=""/>
          </v:shape>
          <o:OLEObject Type="Embed" ProgID="Equation.DSMT4" ShapeID="_x0000_i1563" DrawAspect="Content" ObjectID="_1684713069" r:id="rId343"/>
        </w:object>
      </w:r>
      <w:r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>,</w:t>
      </w:r>
      <w:r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>(5.3</w:t>
      </w:r>
      <w:r w:rsidR="0025149A">
        <w:rPr>
          <w:rFonts w:ascii="Times New Roman" w:eastAsia="Calibri" w:hAnsi="Times New Roman" w:cs="Times New Roman"/>
          <w:sz w:val="28"/>
          <w:szCs w:val="28"/>
          <w:lang w:eastAsia="en-US"/>
        </w:rPr>
        <w:t>5</w:t>
      </w:r>
      <w:r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</w:p>
    <w:p w14:paraId="0E39D0D0" w14:textId="77777777" w:rsidR="007A039D" w:rsidRPr="00094964" w:rsidRDefault="007A039D" w:rsidP="00D6796A">
      <w:pPr>
        <w:tabs>
          <w:tab w:val="center" w:pos="4678"/>
          <w:tab w:val="right" w:pos="9639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3C71BE97" w14:textId="7F704B62" w:rsidR="007A039D" w:rsidRPr="00094964" w:rsidRDefault="007A039D" w:rsidP="00D6796A">
      <w:pPr>
        <w:tabs>
          <w:tab w:val="center" w:pos="4678"/>
          <w:tab w:val="right" w:pos="9639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 w:rsidR="007338F8" w:rsidRPr="00263BF9">
        <w:rPr>
          <w:rFonts w:ascii="Times New Roman" w:eastAsia="Calibri" w:hAnsi="Times New Roman" w:cs="Times New Roman"/>
          <w:position w:val="-28"/>
          <w:sz w:val="28"/>
          <w:szCs w:val="28"/>
          <w:lang w:eastAsia="zh-CN"/>
        </w:rPr>
        <w:object w:dxaOrig="1460" w:dyaOrig="760" w14:anchorId="5FADFF75">
          <v:shape id="_x0000_i1565" type="#_x0000_t75" style="width:73.5pt;height:37.5pt" o:ole="">
            <v:imagedata r:id="rId344" o:title=""/>
          </v:shape>
          <o:OLEObject Type="Embed" ProgID="Equation.DSMT4" ShapeID="_x0000_i1565" DrawAspect="Content" ObjectID="_1684713070" r:id="rId345"/>
        </w:object>
      </w:r>
      <w:r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>,</w:t>
      </w:r>
      <w:r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>(5.</w:t>
      </w:r>
      <w:r w:rsidR="00E00CD3"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>3</w:t>
      </w:r>
      <w:r w:rsidR="0025149A">
        <w:rPr>
          <w:rFonts w:ascii="Times New Roman" w:eastAsia="Calibri" w:hAnsi="Times New Roman" w:cs="Times New Roman"/>
          <w:sz w:val="28"/>
          <w:szCs w:val="28"/>
          <w:lang w:eastAsia="en-US"/>
        </w:rPr>
        <w:t>6</w:t>
      </w:r>
      <w:r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</w:p>
    <w:p w14:paraId="3428074B" w14:textId="77777777" w:rsidR="007A039D" w:rsidRPr="00094964" w:rsidRDefault="007A039D" w:rsidP="00D6796A">
      <w:pPr>
        <w:tabs>
          <w:tab w:val="center" w:pos="4678"/>
          <w:tab w:val="right" w:pos="9639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75247DE7" w14:textId="6BD63C7C" w:rsidR="007A039D" w:rsidRPr="00094964" w:rsidRDefault="007A039D" w:rsidP="00D6796A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где </w:t>
      </w:r>
      <w:r w:rsidR="007338F8" w:rsidRPr="007338F8">
        <w:rPr>
          <w:position w:val="-18"/>
        </w:rPr>
        <w:object w:dxaOrig="340" w:dyaOrig="440" w14:anchorId="3E316130">
          <v:shape id="_x0000_i1567" type="#_x0000_t75" style="width:18pt;height:21.75pt" o:ole="">
            <v:imagedata r:id="rId346" o:title=""/>
          </v:shape>
          <o:OLEObject Type="Embed" ProgID="Equation.DSMT4" ShapeID="_x0000_i1567" DrawAspect="Content" ObjectID="_1684713071" r:id="rId347"/>
        </w:object>
      </w:r>
      <w:r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– себестоимость ПО</w:t>
      </w:r>
      <w:r w:rsidR="00E9055D"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>, руб.</w:t>
      </w:r>
      <w:r w:rsidR="00D06825"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(</w:t>
      </w:r>
      <w:r w:rsidR="007338F8" w:rsidRPr="007338F8">
        <w:rPr>
          <w:position w:val="-18"/>
        </w:rPr>
        <w:object w:dxaOrig="340" w:dyaOrig="440" w14:anchorId="6723087B">
          <v:shape id="_x0000_i1568" type="#_x0000_t75" style="width:18pt;height:21.75pt" o:ole="">
            <v:imagedata r:id="rId346" o:title=""/>
          </v:shape>
          <o:OLEObject Type="Embed" ProgID="Equation.DSMT4" ShapeID="_x0000_i1568" DrawAspect="Content" ObjectID="_1684713072" r:id="rId348"/>
        </w:object>
      </w:r>
      <w:r w:rsidR="00D06825"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= </w:t>
      </w:r>
      <m:oMath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eastAsia="en-US"/>
          </w:rPr>
          <m:t>550,12</m:t>
        </m:r>
      </m:oMath>
      <w:r w:rsidR="006B5F23"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225389"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>руб.</w:t>
      </w:r>
      <w:r w:rsidR="00D06825"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  <w:r w:rsidR="00E9055D"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>;</w:t>
      </w:r>
      <w:r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</w:p>
    <w:p w14:paraId="13FEF79D" w14:textId="2346146E" w:rsidR="007A039D" w:rsidRPr="00094964" w:rsidRDefault="007A039D" w:rsidP="00D6796A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094964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 xml:space="preserve"> </w:t>
      </w:r>
      <w:r w:rsidR="007338F8" w:rsidRPr="007338F8">
        <w:rPr>
          <w:position w:val="-18"/>
        </w:rPr>
        <w:object w:dxaOrig="400" w:dyaOrig="440" w14:anchorId="6EF9F644">
          <v:shape id="_x0000_i1571" type="#_x0000_t75" style="width:19.5pt;height:21.75pt" o:ole="">
            <v:imagedata r:id="rId349" o:title=""/>
          </v:shape>
          <o:OLEObject Type="Embed" ProgID="Equation.DSMT4" ShapeID="_x0000_i1571" DrawAspect="Content" ObjectID="_1684713073" r:id="rId350"/>
        </w:object>
      </w:r>
      <w:r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– </w:t>
      </w:r>
      <w:r w:rsidR="00737DD1"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прибыль </w:t>
      </w:r>
      <w:r w:rsidR="00737DD1" w:rsidRPr="00B4784E">
        <w:rPr>
          <w:rFonts w:ascii="Times New Roman" w:eastAsia="Calibri" w:hAnsi="Times New Roman" w:cs="Times New Roman"/>
          <w:sz w:val="28"/>
          <w:szCs w:val="28"/>
          <w:lang w:eastAsia="en-US"/>
        </w:rPr>
        <w:t>от реализации</w:t>
      </w:r>
      <w:r w:rsidR="00737DD1"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ПП</w:t>
      </w:r>
      <w:r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, </w:t>
      </w:r>
      <w:r w:rsidR="00737DD1"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>руб.</w:t>
      </w:r>
      <w:r w:rsidR="00AC35A9"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>;</w:t>
      </w:r>
      <w:r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</w:p>
    <w:p w14:paraId="4D1B5F2B" w14:textId="25B0F6FB" w:rsidR="00255A4E" w:rsidRDefault="007A039D" w:rsidP="00100E1F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7338F8" w:rsidRPr="007338F8">
        <w:rPr>
          <w:position w:val="-18"/>
        </w:rPr>
        <w:object w:dxaOrig="400" w:dyaOrig="440" w14:anchorId="06E2C39E">
          <v:shape id="_x0000_i1573" type="#_x0000_t75" style="width:20.25pt;height:21.75pt" o:ole="">
            <v:imagedata r:id="rId351" o:title=""/>
          </v:shape>
          <o:OLEObject Type="Embed" ProgID="Equation.DSMT4" ShapeID="_x0000_i1573" DrawAspect="Content" ObjectID="_1684713074" r:id="rId352"/>
        </w:object>
      </w:r>
      <w:r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– </w:t>
      </w:r>
      <w:r w:rsidR="00AC35A9"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>уровень рентабельности ПП</w:t>
      </w:r>
      <w:r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, </w:t>
      </w:r>
      <w:r w:rsidR="00AC35A9"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% </w:t>
      </w:r>
      <w:r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>(</w:t>
      </w:r>
      <w:r w:rsidR="007338F8" w:rsidRPr="007338F8">
        <w:rPr>
          <w:position w:val="-18"/>
        </w:rPr>
        <w:object w:dxaOrig="400" w:dyaOrig="440" w14:anchorId="32FD891A">
          <v:shape id="_x0000_i1574" type="#_x0000_t75" style="width:20.25pt;height:21.75pt" o:ole="">
            <v:imagedata r:id="rId351" o:title=""/>
          </v:shape>
          <o:OLEObject Type="Embed" ProgID="Equation.DSMT4" ShapeID="_x0000_i1574" DrawAspect="Content" ObjectID="_1684713075" r:id="rId353"/>
        </w:object>
      </w:r>
      <w:r w:rsidR="007338F8">
        <w:t xml:space="preserve"> </w:t>
      </w:r>
      <w:r w:rsidRPr="00EA7992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= </w:t>
      </w:r>
      <w:r w:rsidR="00EA7992" w:rsidRPr="00EA7992">
        <w:rPr>
          <w:rFonts w:ascii="Times New Roman" w:eastAsia="Calibri" w:hAnsi="Times New Roman" w:cs="Times New Roman"/>
          <w:sz w:val="28"/>
          <w:szCs w:val="28"/>
          <w:lang w:eastAsia="en-US"/>
        </w:rPr>
        <w:t>3</w:t>
      </w:r>
      <w:r w:rsidR="00AC35A9" w:rsidRPr="00EA7992">
        <w:rPr>
          <w:rFonts w:ascii="Times New Roman" w:eastAsia="Calibri" w:hAnsi="Times New Roman" w:cs="Times New Roman"/>
          <w:sz w:val="28"/>
          <w:szCs w:val="28"/>
          <w:lang w:eastAsia="en-US"/>
        </w:rPr>
        <w:t>0%</w:t>
      </w:r>
      <w:r w:rsidR="00100E1F">
        <w:rPr>
          <w:rFonts w:ascii="Times New Roman" w:eastAsia="Calibri" w:hAnsi="Times New Roman" w:cs="Times New Roman"/>
          <w:sz w:val="28"/>
          <w:szCs w:val="28"/>
          <w:lang w:eastAsia="en-US"/>
        </w:rPr>
        <w:t>).</w:t>
      </w:r>
    </w:p>
    <w:p w14:paraId="2DF75552" w14:textId="049107DB" w:rsidR="00D67A7B" w:rsidRDefault="00D67A7B" w:rsidP="00D6796A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>Таким образом, прибыль от реализации ПП для разработчика составит:</w:t>
      </w:r>
    </w:p>
    <w:p w14:paraId="5003699C" w14:textId="77777777" w:rsidR="00D67A7B" w:rsidRPr="00094964" w:rsidRDefault="00D67A7B" w:rsidP="00D6796A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3D9390C4" w14:textId="1D3392B7" w:rsidR="007A039D" w:rsidRPr="00094964" w:rsidRDefault="00A04C9F" w:rsidP="00100E1F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263BF9">
        <w:rPr>
          <w:rFonts w:ascii="Times New Roman" w:eastAsia="Calibri" w:hAnsi="Times New Roman" w:cs="Times New Roman"/>
          <w:position w:val="-28"/>
          <w:sz w:val="28"/>
          <w:szCs w:val="28"/>
          <w:lang w:eastAsia="zh-CN"/>
        </w:rPr>
        <w:object w:dxaOrig="3019" w:dyaOrig="720" w14:anchorId="5B879A7F">
          <v:shape id="_x0000_i1578" type="#_x0000_t75" style="width:151.5pt;height:35.25pt" o:ole="">
            <v:imagedata r:id="rId354" o:title=""/>
          </v:shape>
          <o:OLEObject Type="Embed" ProgID="Equation.DSMT4" ShapeID="_x0000_i1578" DrawAspect="Content" ObjectID="_1684713076" r:id="rId355"/>
        </w:object>
      </w:r>
      <w:r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 </w:t>
      </w:r>
      <w:r w:rsidR="000C40EC"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>руб.</w:t>
      </w:r>
    </w:p>
    <w:p w14:paraId="612575C9" w14:textId="77777777" w:rsidR="007A039D" w:rsidRPr="00094964" w:rsidRDefault="007A039D" w:rsidP="00D6796A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5CD86A3E" w14:textId="1CCEB74D" w:rsidR="00E125AC" w:rsidRPr="00094964" w:rsidRDefault="00272529" w:rsidP="00100E1F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272529">
        <w:rPr>
          <w:rFonts w:ascii="Times New Roman" w:eastAsia="Calibri" w:hAnsi="Times New Roman" w:cs="Times New Roman"/>
          <w:position w:val="-12"/>
          <w:sz w:val="28"/>
          <w:szCs w:val="28"/>
          <w:lang w:eastAsia="zh-CN"/>
        </w:rPr>
        <w:object w:dxaOrig="3780" w:dyaOrig="380" w14:anchorId="7FC8C6CA">
          <v:shape id="_x0000_i1583" type="#_x0000_t75" style="width:191.25pt;height:18.75pt" o:ole="">
            <v:imagedata r:id="rId356" o:title=""/>
          </v:shape>
          <o:OLEObject Type="Embed" ProgID="Equation.DSMT4" ShapeID="_x0000_i1583" DrawAspect="Content" ObjectID="_1684713077" r:id="rId357"/>
        </w:object>
      </w:r>
      <w:r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 </w:t>
      </w:r>
      <w:r w:rsidR="00E125AC"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>руб.</w:t>
      </w:r>
    </w:p>
    <w:p w14:paraId="58B2C264" w14:textId="77777777" w:rsidR="00E125AC" w:rsidRPr="00094964" w:rsidRDefault="00E125AC" w:rsidP="00D6796A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7570A649" w14:textId="240B2DA0" w:rsidR="00E125AC" w:rsidRPr="00094964" w:rsidRDefault="00E00CD3" w:rsidP="00D6796A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>Р</w:t>
      </w:r>
      <w:r w:rsidRPr="001A51BC">
        <w:rPr>
          <w:rFonts w:ascii="Times New Roman" w:eastAsia="Calibri" w:hAnsi="Times New Roman" w:cs="Times New Roman"/>
          <w:sz w:val="28"/>
          <w:szCs w:val="28"/>
          <w:lang w:eastAsia="en-US"/>
        </w:rPr>
        <w:t>асчёт</w:t>
      </w:r>
      <w:r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отпускной цены ПП без НДС рассчитывается по формуле (5.3</w:t>
      </w:r>
      <w:r w:rsidR="0025149A">
        <w:rPr>
          <w:rFonts w:ascii="Times New Roman" w:eastAsia="Calibri" w:hAnsi="Times New Roman" w:cs="Times New Roman"/>
          <w:sz w:val="28"/>
          <w:szCs w:val="28"/>
          <w:lang w:eastAsia="en-US"/>
        </w:rPr>
        <w:t>7</w:t>
      </w:r>
      <w:r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>):</w:t>
      </w:r>
    </w:p>
    <w:p w14:paraId="7B6A3EB2" w14:textId="77777777" w:rsidR="00E00CD3" w:rsidRPr="00094964" w:rsidRDefault="00E00CD3" w:rsidP="00D6796A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4F17A9DC" w14:textId="5C6B53F6" w:rsidR="00FD2489" w:rsidRPr="00094964" w:rsidRDefault="00FD2489" w:rsidP="00D6796A">
      <w:pPr>
        <w:tabs>
          <w:tab w:val="center" w:pos="4678"/>
          <w:tab w:val="right" w:pos="9639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 w:rsidR="001A51BC" w:rsidRPr="001A51BC">
        <w:rPr>
          <w:rFonts w:ascii="Times New Roman" w:eastAsia="Calibri" w:hAnsi="Times New Roman" w:cs="Times New Roman"/>
          <w:position w:val="-18"/>
          <w:sz w:val="28"/>
          <w:szCs w:val="28"/>
          <w:lang w:eastAsia="zh-CN"/>
        </w:rPr>
        <w:object w:dxaOrig="2820" w:dyaOrig="440" w14:anchorId="36DCBB71">
          <v:shape id="_x0000_i1586" type="#_x0000_t75" style="width:142.5pt;height:21.75pt" o:ole="">
            <v:imagedata r:id="rId358" o:title=""/>
          </v:shape>
          <o:OLEObject Type="Embed" ProgID="Equation.DSMT4" ShapeID="_x0000_i1586" DrawAspect="Content" ObjectID="_1684713078" r:id="rId359"/>
        </w:object>
      </w:r>
      <w:r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>,</w:t>
      </w:r>
      <w:r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>(5.</w:t>
      </w:r>
      <w:r w:rsidR="00D7736D">
        <w:rPr>
          <w:rFonts w:ascii="Times New Roman" w:eastAsia="Calibri" w:hAnsi="Times New Roman" w:cs="Times New Roman"/>
          <w:sz w:val="28"/>
          <w:szCs w:val="28"/>
          <w:lang w:eastAsia="en-US"/>
        </w:rPr>
        <w:t>3</w:t>
      </w:r>
      <w:r w:rsidR="0025149A">
        <w:rPr>
          <w:rFonts w:ascii="Times New Roman" w:eastAsia="Calibri" w:hAnsi="Times New Roman" w:cs="Times New Roman"/>
          <w:sz w:val="28"/>
          <w:szCs w:val="28"/>
          <w:lang w:eastAsia="en-US"/>
        </w:rPr>
        <w:t>7</w:t>
      </w:r>
      <w:r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</w:p>
    <w:p w14:paraId="59DC4F90" w14:textId="77777777" w:rsidR="00FD2489" w:rsidRPr="00094964" w:rsidRDefault="00FD2489" w:rsidP="00D6796A">
      <w:pPr>
        <w:tabs>
          <w:tab w:val="center" w:pos="4678"/>
          <w:tab w:val="right" w:pos="9639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73E51DB4" w14:textId="26EE47B9" w:rsidR="00FD2489" w:rsidRDefault="005E6189" w:rsidP="00D6796A">
      <w:pPr>
        <w:tabs>
          <w:tab w:val="center" w:pos="4678"/>
          <w:tab w:val="right" w:pos="9639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>г</w:t>
      </w:r>
      <w:r w:rsidR="00B30E68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де </w:t>
      </w:r>
      <w:r w:rsidR="001A51BC" w:rsidRPr="001A51BC">
        <w:rPr>
          <w:position w:val="-12"/>
        </w:rPr>
        <w:object w:dxaOrig="380" w:dyaOrig="380" w14:anchorId="4BA642BA">
          <v:shape id="_x0000_i1590" type="#_x0000_t75" style="width:20.25pt;height:18pt" o:ole="">
            <v:imagedata r:id="rId360" o:title=""/>
          </v:shape>
          <o:OLEObject Type="Embed" ProgID="Equation.DSMT4" ShapeID="_x0000_i1590" DrawAspect="Content" ObjectID="_1684713079" r:id="rId361"/>
        </w:object>
      </w:r>
      <w:r w:rsidR="009F66F3">
        <w:rPr>
          <w:rFonts w:ascii="Times New Roman" w:hAnsi="Times New Roman" w:cs="Times New Roman"/>
          <w:sz w:val="28"/>
          <w:szCs w:val="28"/>
        </w:rPr>
        <w:t>,</w:t>
      </w:r>
      <w:r w:rsidR="001A51BC">
        <w:rPr>
          <w:rFonts w:ascii="Times New Roman" w:hAnsi="Times New Roman" w:cs="Times New Roman"/>
          <w:sz w:val="28"/>
          <w:szCs w:val="28"/>
        </w:rPr>
        <w:t xml:space="preserve"> </w:t>
      </w:r>
      <w:r w:rsidR="001A51BC" w:rsidRPr="001A51BC">
        <w:rPr>
          <w:position w:val="-18"/>
        </w:rPr>
        <w:object w:dxaOrig="360" w:dyaOrig="440" w14:anchorId="5E73044A">
          <v:shape id="_x0000_i1593" type="#_x0000_t75" style="width:18.75pt;height:21pt" o:ole="">
            <v:imagedata r:id="rId362" o:title=""/>
          </v:shape>
          <o:OLEObject Type="Embed" ProgID="Equation.DSMT4" ShapeID="_x0000_i1593" DrawAspect="Content" ObjectID="_1684713080" r:id="rId363"/>
        </w:object>
      </w:r>
      <w:r w:rsidR="0089168C">
        <w:t xml:space="preserve">  </w:t>
      </w:r>
      <w:r w:rsidR="00B30E68" w:rsidRPr="00B30E68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– </w:t>
      </w:r>
      <w:r w:rsidR="0089168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дополнительные </w:t>
      </w:r>
      <w:r w:rsidR="00B30E68" w:rsidRPr="00B30E68">
        <w:rPr>
          <w:rFonts w:ascii="Times New Roman" w:eastAsia="Calibri" w:hAnsi="Times New Roman" w:cs="Times New Roman"/>
          <w:sz w:val="28"/>
          <w:szCs w:val="28"/>
          <w:lang w:eastAsia="en-US"/>
        </w:rPr>
        <w:t>налог</w:t>
      </w:r>
      <w:r w:rsidR="0089168C">
        <w:rPr>
          <w:rFonts w:ascii="Times New Roman" w:eastAsia="Calibri" w:hAnsi="Times New Roman" w:cs="Times New Roman"/>
          <w:sz w:val="28"/>
          <w:szCs w:val="28"/>
          <w:lang w:eastAsia="en-US"/>
        </w:rPr>
        <w:t>и</w:t>
      </w:r>
      <w:r w:rsidR="00FA3C9C">
        <w:rPr>
          <w:rFonts w:ascii="Times New Roman" w:eastAsia="Calibri" w:hAnsi="Times New Roman" w:cs="Times New Roman"/>
          <w:sz w:val="28"/>
          <w:szCs w:val="28"/>
          <w:lang w:eastAsia="en-US"/>
        </w:rPr>
        <w:t>, руб. (</w:t>
      </w:r>
      <w:r w:rsidR="001A51BC" w:rsidRPr="001A51BC">
        <w:rPr>
          <w:position w:val="-12"/>
        </w:rPr>
        <w:object w:dxaOrig="380" w:dyaOrig="380" w14:anchorId="3E17824B">
          <v:shape id="_x0000_i1598" type="#_x0000_t75" style="width:20.25pt;height:18pt" o:ole="">
            <v:imagedata r:id="rId360" o:title=""/>
          </v:shape>
          <o:OLEObject Type="Embed" ProgID="Equation.DSMT4" ShapeID="_x0000_i1598" DrawAspect="Content" ObjectID="_1684713081" r:id="rId364"/>
        </w:object>
      </w:r>
      <w:r w:rsidR="00FA3C9C" w:rsidRPr="00FA3C9C">
        <w:rPr>
          <w:rFonts w:ascii="Times New Roman" w:hAnsi="Times New Roman" w:cs="Times New Roman"/>
          <w:sz w:val="28"/>
          <w:szCs w:val="28"/>
        </w:rPr>
        <w:t xml:space="preserve">= 0 </w:t>
      </w:r>
      <w:r w:rsidR="00FA3C9C" w:rsidRPr="00FA3C9C">
        <w:rPr>
          <w:rFonts w:ascii="Times New Roman" w:eastAsia="Calibri" w:hAnsi="Times New Roman" w:cs="Times New Roman"/>
          <w:sz w:val="28"/>
          <w:szCs w:val="28"/>
          <w:lang w:eastAsia="en-US"/>
        </w:rPr>
        <w:t>руб.</w:t>
      </w:r>
      <w:r w:rsidR="00FA3C9C" w:rsidRPr="00FA3C9C">
        <w:rPr>
          <w:rFonts w:ascii="Times New Roman" w:hAnsi="Times New Roman" w:cs="Times New Roman"/>
          <w:sz w:val="28"/>
          <w:szCs w:val="28"/>
        </w:rPr>
        <w:t xml:space="preserve">, </w:t>
      </w:r>
      <w:r w:rsidR="001A51BC" w:rsidRPr="001A51BC">
        <w:rPr>
          <w:position w:val="-18"/>
        </w:rPr>
        <w:object w:dxaOrig="360" w:dyaOrig="440" w14:anchorId="41E72A91">
          <v:shape id="_x0000_i1596" type="#_x0000_t75" style="width:18.75pt;height:21pt" o:ole="">
            <v:imagedata r:id="rId362" o:title=""/>
          </v:shape>
          <o:OLEObject Type="Embed" ProgID="Equation.DSMT4" ShapeID="_x0000_i1596" DrawAspect="Content" ObjectID="_1684713082" r:id="rId365"/>
        </w:object>
      </w:r>
      <w:r w:rsidR="00FA3C9C" w:rsidRPr="00FA3C9C">
        <w:rPr>
          <w:rFonts w:ascii="Times New Roman" w:hAnsi="Times New Roman" w:cs="Times New Roman"/>
          <w:sz w:val="28"/>
          <w:szCs w:val="28"/>
        </w:rPr>
        <w:t xml:space="preserve">= 0 </w:t>
      </w:r>
      <w:r w:rsidR="00FA3C9C" w:rsidRPr="00FA3C9C">
        <w:rPr>
          <w:rFonts w:ascii="Times New Roman" w:eastAsia="Calibri" w:hAnsi="Times New Roman" w:cs="Times New Roman"/>
          <w:sz w:val="28"/>
          <w:szCs w:val="28"/>
          <w:lang w:eastAsia="en-US"/>
        </w:rPr>
        <w:t>руб</w:t>
      </w:r>
      <w:r w:rsidR="00FA3C9C">
        <w:rPr>
          <w:rFonts w:ascii="Times New Roman" w:eastAsia="Calibri" w:hAnsi="Times New Roman" w:cs="Times New Roman"/>
          <w:sz w:val="28"/>
          <w:szCs w:val="28"/>
          <w:lang w:eastAsia="en-US"/>
        </w:rPr>
        <w:t>.)</w:t>
      </w:r>
      <w:r w:rsidR="00B30E68">
        <w:rPr>
          <w:rFonts w:ascii="Times New Roman" w:eastAsia="Calibri" w:hAnsi="Times New Roman" w:cs="Times New Roman"/>
          <w:sz w:val="28"/>
          <w:szCs w:val="28"/>
          <w:lang w:eastAsia="en-US"/>
        </w:rPr>
        <w:t>.</w:t>
      </w:r>
    </w:p>
    <w:p w14:paraId="10A6DCF1" w14:textId="4EA34113" w:rsidR="00FA3C9C" w:rsidRDefault="007B6B4F" w:rsidP="00D6796A">
      <w:pPr>
        <w:tabs>
          <w:tab w:val="center" w:pos="4678"/>
          <w:tab w:val="right" w:pos="9639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>Следовательно</w:t>
      </w:r>
      <w:r w:rsidR="005213BE">
        <w:rPr>
          <w:rFonts w:ascii="Times New Roman" w:eastAsia="Calibri" w:hAnsi="Times New Roman" w:cs="Times New Roman"/>
          <w:sz w:val="28"/>
          <w:szCs w:val="28"/>
          <w:lang w:eastAsia="en-US"/>
        </w:rPr>
        <w:t>,</w:t>
      </w:r>
      <w:r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отпускная цена без НДС равна оптовой цене.</w:t>
      </w:r>
    </w:p>
    <w:p w14:paraId="2ABA3439" w14:textId="52C63261" w:rsidR="001F63F5" w:rsidRDefault="001F63F5" w:rsidP="00D6796A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>Отпускная цена ПО с НДС рассчитывается по следующей формуле (</w:t>
      </w:r>
      <w:r w:rsidR="00EA0F75">
        <w:rPr>
          <w:rFonts w:ascii="Times New Roman" w:eastAsia="Calibri" w:hAnsi="Times New Roman" w:cs="Times New Roman"/>
          <w:sz w:val="28"/>
          <w:szCs w:val="28"/>
          <w:lang w:eastAsia="en-US"/>
        </w:rPr>
        <w:t>5.3</w:t>
      </w:r>
      <w:r w:rsidR="0025149A">
        <w:rPr>
          <w:rFonts w:ascii="Times New Roman" w:eastAsia="Calibri" w:hAnsi="Times New Roman" w:cs="Times New Roman"/>
          <w:sz w:val="28"/>
          <w:szCs w:val="28"/>
          <w:lang w:eastAsia="en-US"/>
        </w:rPr>
        <w:t>8</w:t>
      </w:r>
      <w:r>
        <w:rPr>
          <w:rFonts w:ascii="Times New Roman" w:eastAsia="Calibri" w:hAnsi="Times New Roman" w:cs="Times New Roman"/>
          <w:sz w:val="28"/>
          <w:szCs w:val="28"/>
          <w:lang w:eastAsia="en-US"/>
        </w:rPr>
        <w:t>):</w:t>
      </w:r>
    </w:p>
    <w:p w14:paraId="44722FF8" w14:textId="77777777" w:rsidR="001F63F5" w:rsidRDefault="001F63F5" w:rsidP="00D6796A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zh-CN"/>
        </w:rPr>
      </w:pPr>
    </w:p>
    <w:p w14:paraId="6BA71EF3" w14:textId="7885CDCD" w:rsidR="001F63F5" w:rsidRDefault="001F63F5" w:rsidP="00D6796A">
      <w:pPr>
        <w:tabs>
          <w:tab w:val="center" w:pos="4678"/>
          <w:tab w:val="right" w:pos="9639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 w:rsidR="00E42E7E" w:rsidRPr="00E42E7E">
        <w:rPr>
          <w:rFonts w:ascii="Times New Roman" w:eastAsia="Calibri" w:hAnsi="Times New Roman" w:cs="Times New Roman"/>
          <w:position w:val="-18"/>
          <w:sz w:val="28"/>
          <w:szCs w:val="28"/>
          <w:lang w:eastAsia="en-US"/>
        </w:rPr>
        <w:object w:dxaOrig="3960" w:dyaOrig="440" w14:anchorId="492EFD5A">
          <v:shape id="_x0000_i1600" type="#_x0000_t75" style="width:198pt;height:21pt" o:ole="">
            <v:imagedata r:id="rId366" o:title=""/>
          </v:shape>
          <o:OLEObject Type="Embed" ProgID="Equation.DSMT4" ShapeID="_x0000_i1600" DrawAspect="Content" ObjectID="_1684713083" r:id="rId367"/>
        </w:object>
      </w:r>
      <w:r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>,</w:t>
      </w:r>
      <w:r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>(5.</w:t>
      </w:r>
      <w:r>
        <w:rPr>
          <w:rFonts w:ascii="Times New Roman" w:eastAsia="Calibri" w:hAnsi="Times New Roman" w:cs="Times New Roman"/>
          <w:sz w:val="28"/>
          <w:szCs w:val="28"/>
          <w:lang w:eastAsia="en-US"/>
        </w:rPr>
        <w:t>3</w:t>
      </w:r>
      <w:r w:rsidR="0025149A">
        <w:rPr>
          <w:rFonts w:ascii="Times New Roman" w:eastAsia="Calibri" w:hAnsi="Times New Roman" w:cs="Times New Roman"/>
          <w:sz w:val="28"/>
          <w:szCs w:val="28"/>
          <w:lang w:eastAsia="en-US"/>
        </w:rPr>
        <w:t>8</w:t>
      </w:r>
      <w:r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</w:p>
    <w:p w14:paraId="09958C2B" w14:textId="77777777" w:rsidR="001F63F5" w:rsidRDefault="001F63F5" w:rsidP="00D6796A">
      <w:pPr>
        <w:tabs>
          <w:tab w:val="center" w:pos="4678"/>
          <w:tab w:val="right" w:pos="9639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2CE554B2" w14:textId="644044C3" w:rsidR="00E40C3C" w:rsidRPr="00E40C3C" w:rsidRDefault="00E40C3C" w:rsidP="00D6796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где </w:t>
      </w:r>
      <w:r w:rsidR="00E42E7E" w:rsidRPr="00E42E7E">
        <w:rPr>
          <w:position w:val="-16"/>
        </w:rPr>
        <w:object w:dxaOrig="560" w:dyaOrig="420" w14:anchorId="395077E7">
          <v:shape id="_x0000_i1604" type="#_x0000_t75" style="width:29.25pt;height:20.25pt" o:ole="">
            <v:imagedata r:id="rId368" o:title=""/>
          </v:shape>
          <o:OLEObject Type="Embed" ProgID="Equation.DSMT4" ShapeID="_x0000_i1604" DrawAspect="Content" ObjectID="_1684713084" r:id="rId369"/>
        </w:object>
      </w:r>
      <w:r w:rsidRPr="00F40375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налог на добавленную стоимость, руб.</w:t>
      </w:r>
    </w:p>
    <w:p w14:paraId="35F42A07" w14:textId="5A2286DA" w:rsidR="00E00CD3" w:rsidRDefault="00D7736D" w:rsidP="00E42E7E">
      <w:pPr>
        <w:tabs>
          <w:tab w:val="center" w:pos="4678"/>
          <w:tab w:val="right" w:pos="9639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>Налог на добавленную стоимость рассчитывается по следующей формуле (</w:t>
      </w:r>
      <w:r w:rsidR="00EA0F75">
        <w:rPr>
          <w:rFonts w:ascii="Times New Roman" w:eastAsia="Calibri" w:hAnsi="Times New Roman" w:cs="Times New Roman"/>
          <w:sz w:val="28"/>
          <w:szCs w:val="28"/>
          <w:lang w:eastAsia="en-US"/>
        </w:rPr>
        <w:t>5.3</w:t>
      </w:r>
      <w:r w:rsidR="0025149A">
        <w:rPr>
          <w:rFonts w:ascii="Times New Roman" w:eastAsia="Calibri" w:hAnsi="Times New Roman" w:cs="Times New Roman"/>
          <w:sz w:val="28"/>
          <w:szCs w:val="28"/>
          <w:lang w:eastAsia="en-US"/>
        </w:rPr>
        <w:t>9</w:t>
      </w:r>
      <w:r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  <w:r w:rsidR="00170A15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</w:p>
    <w:p w14:paraId="799C4623" w14:textId="77777777" w:rsidR="00E42E7E" w:rsidRDefault="00E42E7E" w:rsidP="00E42E7E">
      <w:pPr>
        <w:tabs>
          <w:tab w:val="center" w:pos="4678"/>
          <w:tab w:val="right" w:pos="9639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28B04496" w14:textId="7E80F5A3" w:rsidR="005213BE" w:rsidRPr="00094964" w:rsidRDefault="005213BE" w:rsidP="00D6796A">
      <w:pPr>
        <w:tabs>
          <w:tab w:val="center" w:pos="4678"/>
          <w:tab w:val="right" w:pos="9639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 w:rsidR="001D7DB7" w:rsidRPr="001D7DB7">
        <w:rPr>
          <w:rFonts w:ascii="Times New Roman" w:eastAsia="Calibri" w:hAnsi="Times New Roman" w:cs="Times New Roman"/>
          <w:position w:val="-28"/>
          <w:sz w:val="28"/>
          <w:szCs w:val="28"/>
          <w:lang w:eastAsia="en-US"/>
        </w:rPr>
        <w:object w:dxaOrig="3739" w:dyaOrig="740" w14:anchorId="20B4AE79">
          <v:shape id="_x0000_i1627" type="#_x0000_t75" style="width:186.75pt;height:34.5pt" o:ole="">
            <v:imagedata r:id="rId370" o:title=""/>
          </v:shape>
          <o:OLEObject Type="Embed" ProgID="Equation.DSMT4" ShapeID="_x0000_i1627" DrawAspect="Content" ObjectID="_1684713085" r:id="rId371"/>
        </w:object>
      </w:r>
      <w:r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>,</w:t>
      </w:r>
      <w:r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>(5.</w:t>
      </w:r>
      <w:r>
        <w:rPr>
          <w:rFonts w:ascii="Times New Roman" w:eastAsia="Calibri" w:hAnsi="Times New Roman" w:cs="Times New Roman"/>
          <w:sz w:val="28"/>
          <w:szCs w:val="28"/>
          <w:lang w:eastAsia="en-US"/>
        </w:rPr>
        <w:t>3</w:t>
      </w:r>
      <w:r w:rsidR="0025149A">
        <w:rPr>
          <w:rFonts w:ascii="Times New Roman" w:eastAsia="Calibri" w:hAnsi="Times New Roman" w:cs="Times New Roman"/>
          <w:sz w:val="28"/>
          <w:szCs w:val="28"/>
          <w:lang w:eastAsia="en-US"/>
        </w:rPr>
        <w:t>9</w:t>
      </w:r>
      <w:r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</w:p>
    <w:p w14:paraId="20A4E470" w14:textId="77777777" w:rsidR="00E00CD3" w:rsidRDefault="00E00CD3" w:rsidP="00D6796A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412BC37C" w14:textId="4126E6F8" w:rsidR="00840C9E" w:rsidRDefault="0023691F" w:rsidP="00D6796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>г</w:t>
      </w:r>
      <w:r w:rsidR="00F4037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де </w:t>
      </w:r>
      <w:r w:rsidR="00FC34B6" w:rsidRPr="00E42E7E">
        <w:rPr>
          <w:position w:val="-16"/>
        </w:rPr>
        <w:object w:dxaOrig="620" w:dyaOrig="420" w14:anchorId="0B651D6F">
          <v:shape id="_x0000_i1618" type="#_x0000_t75" style="width:32.25pt;height:20.25pt" o:ole="">
            <v:imagedata r:id="rId372" o:title=""/>
          </v:shape>
          <o:OLEObject Type="Embed" ProgID="Equation.DSMT4" ShapeID="_x0000_i1618" DrawAspect="Content" ObjectID="_1684713086" r:id="rId373"/>
        </w:object>
      </w:r>
      <w:r w:rsidR="00F40375" w:rsidRPr="00F40375">
        <w:rPr>
          <w:rFonts w:ascii="Times New Roman" w:hAnsi="Times New Roman" w:cs="Times New Roman"/>
          <w:sz w:val="28"/>
          <w:szCs w:val="28"/>
        </w:rPr>
        <w:t xml:space="preserve"> – ставка </w:t>
      </w:r>
      <w:r w:rsidR="00F40375" w:rsidRPr="001D7DB7">
        <w:rPr>
          <w:rFonts w:ascii="Times New Roman" w:hAnsi="Times New Roman" w:cs="Times New Roman"/>
          <w:sz w:val="28"/>
          <w:szCs w:val="28"/>
        </w:rPr>
        <w:t>налога на</w:t>
      </w:r>
      <w:r w:rsidR="00F40375" w:rsidRPr="00F40375">
        <w:rPr>
          <w:rFonts w:ascii="Times New Roman" w:hAnsi="Times New Roman" w:cs="Times New Roman"/>
          <w:sz w:val="28"/>
          <w:szCs w:val="28"/>
        </w:rPr>
        <w:t xml:space="preserve"> добавленную стоимость</w:t>
      </w:r>
      <w:r w:rsidR="00F40375">
        <w:rPr>
          <w:rFonts w:ascii="Times New Roman" w:hAnsi="Times New Roman" w:cs="Times New Roman"/>
          <w:sz w:val="28"/>
          <w:szCs w:val="28"/>
        </w:rPr>
        <w:t xml:space="preserve">, %, </w:t>
      </w:r>
      <w:r w:rsidR="00FC34B6" w:rsidRPr="00E42E7E">
        <w:rPr>
          <w:position w:val="-16"/>
        </w:rPr>
        <w:object w:dxaOrig="620" w:dyaOrig="420" w14:anchorId="0B0C39EF">
          <v:shape id="_x0000_i1616" type="#_x0000_t75" style="width:32.25pt;height:20.25pt" o:ole="">
            <v:imagedata r:id="rId372" o:title=""/>
          </v:shape>
          <o:OLEObject Type="Embed" ProgID="Equation.DSMT4" ShapeID="_x0000_i1616" DrawAspect="Content" ObjectID="_1684713087" r:id="rId374"/>
        </w:object>
      </w:r>
      <w:r w:rsidR="00F40375">
        <w:t xml:space="preserve"> </w:t>
      </w:r>
      <w:r w:rsidR="00585278">
        <w:rPr>
          <w:rFonts w:ascii="Times New Roman" w:hAnsi="Times New Roman" w:cs="Times New Roman"/>
          <w:sz w:val="28"/>
          <w:szCs w:val="28"/>
        </w:rPr>
        <w:t>= 2</w:t>
      </w:r>
      <w:r w:rsidR="00F40375" w:rsidRPr="00F40375">
        <w:rPr>
          <w:rFonts w:ascii="Times New Roman" w:hAnsi="Times New Roman" w:cs="Times New Roman"/>
          <w:sz w:val="28"/>
          <w:szCs w:val="28"/>
        </w:rPr>
        <w:t>0%</w:t>
      </w:r>
      <w:r w:rsidR="00F40375">
        <w:rPr>
          <w:rFonts w:ascii="Times New Roman" w:hAnsi="Times New Roman" w:cs="Times New Roman"/>
          <w:sz w:val="28"/>
          <w:szCs w:val="28"/>
        </w:rPr>
        <w:t>.</w:t>
      </w:r>
    </w:p>
    <w:p w14:paraId="6477FD72" w14:textId="77777777" w:rsidR="00DE49F5" w:rsidRPr="00F40375" w:rsidRDefault="00DE49F5" w:rsidP="00D6796A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6D9767DA" w14:textId="0BA68BE0" w:rsidR="00DE49F5" w:rsidRPr="00094964" w:rsidRDefault="001D7DB7" w:rsidP="00DD49AF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1D7DB7">
        <w:rPr>
          <w:rFonts w:ascii="Times New Roman" w:eastAsia="Calibri" w:hAnsi="Times New Roman" w:cs="Times New Roman"/>
          <w:position w:val="-28"/>
          <w:sz w:val="28"/>
          <w:szCs w:val="28"/>
          <w:lang w:eastAsia="en-US"/>
        </w:rPr>
        <w:object w:dxaOrig="4459" w:dyaOrig="720" w14:anchorId="3D0F84FC">
          <v:shape id="_x0000_i1625" type="#_x0000_t75" style="width:222.75pt;height:33.75pt" o:ole="">
            <v:imagedata r:id="rId375" o:title=""/>
          </v:shape>
          <o:OLEObject Type="Embed" ProgID="Equation.DSMT4" ShapeID="_x0000_i1625" DrawAspect="Content" ObjectID="_1684713088" r:id="rId376"/>
        </w:object>
      </w:r>
      <w:r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DE49F5"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>руб.</w:t>
      </w:r>
    </w:p>
    <w:p w14:paraId="10154FBB" w14:textId="77777777" w:rsidR="00047E65" w:rsidRDefault="00047E65" w:rsidP="00D6796A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zh-CN"/>
        </w:rPr>
      </w:pPr>
    </w:p>
    <w:p w14:paraId="6CEDB024" w14:textId="08FB41BD" w:rsidR="001F63F5" w:rsidRPr="00094964" w:rsidRDefault="001D7DB7" w:rsidP="00DD49AF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1D7DB7">
        <w:rPr>
          <w:rFonts w:ascii="Times New Roman" w:eastAsia="Calibri" w:hAnsi="Times New Roman" w:cs="Times New Roman"/>
          <w:position w:val="-16"/>
          <w:sz w:val="28"/>
          <w:szCs w:val="28"/>
          <w:lang w:eastAsia="en-US"/>
        </w:rPr>
        <w:object w:dxaOrig="4320" w:dyaOrig="420" w14:anchorId="4D1797C1">
          <v:shape id="_x0000_i1630" type="#_x0000_t75" style="width:3in;height:19.5pt" o:ole="">
            <v:imagedata r:id="rId377" o:title=""/>
          </v:shape>
          <o:OLEObject Type="Embed" ProgID="Equation.DSMT4" ShapeID="_x0000_i1630" DrawAspect="Content" ObjectID="_1684713089" r:id="rId378"/>
        </w:object>
      </w:r>
      <w:r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1F63F5" w:rsidRPr="00984509">
        <w:rPr>
          <w:rFonts w:ascii="Times New Roman" w:eastAsia="Calibri" w:hAnsi="Times New Roman" w:cs="Times New Roman"/>
          <w:sz w:val="28"/>
          <w:szCs w:val="28"/>
          <w:lang w:eastAsia="en-US"/>
        </w:rPr>
        <w:t>руб.</w:t>
      </w:r>
    </w:p>
    <w:p w14:paraId="25039EC8" w14:textId="77777777" w:rsidR="001F63F5" w:rsidRDefault="001F63F5" w:rsidP="00D6796A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zh-CN"/>
        </w:rPr>
      </w:pPr>
    </w:p>
    <w:p w14:paraId="54AB0851" w14:textId="7029F47A" w:rsidR="00DA5479" w:rsidRDefault="00DA5479" w:rsidP="00D6796A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zh-CN"/>
        </w:rPr>
      </w:pPr>
      <w:r>
        <w:rPr>
          <w:rFonts w:ascii="Times New Roman" w:eastAsia="Calibri" w:hAnsi="Times New Roman" w:cs="Times New Roman"/>
          <w:sz w:val="28"/>
          <w:szCs w:val="28"/>
          <w:lang w:eastAsia="zh-CN"/>
        </w:rPr>
        <w:t>Розничная цена на ПП (</w:t>
      </w:r>
      <w:r w:rsidR="0033791F" w:rsidRPr="0033791F">
        <w:rPr>
          <w:position w:val="-18"/>
        </w:rPr>
        <w:object w:dxaOrig="720" w:dyaOrig="440" w14:anchorId="5A4A07B3">
          <v:shape id="_x0000_i1633" type="#_x0000_t75" style="width:37.5pt;height:21pt" o:ole="">
            <v:imagedata r:id="rId379" o:title=""/>
          </v:shape>
          <o:OLEObject Type="Embed" ProgID="Equation.DSMT4" ShapeID="_x0000_i1633" DrawAspect="Content" ObjectID="_1684713090" r:id="rId380"/>
        </w:object>
      </w:r>
      <w:r w:rsidR="0033791F" w:rsidRPr="0033791F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eastAsia="Calibri" w:hAnsi="Times New Roman" w:cs="Times New Roman"/>
          <w:sz w:val="28"/>
          <w:szCs w:val="28"/>
          <w:lang w:eastAsia="zh-CN"/>
        </w:rPr>
        <w:t>определяется по формуле (5.</w:t>
      </w:r>
      <w:r w:rsidR="0025149A">
        <w:rPr>
          <w:rFonts w:ascii="Times New Roman" w:eastAsia="Calibri" w:hAnsi="Times New Roman" w:cs="Times New Roman"/>
          <w:sz w:val="28"/>
          <w:szCs w:val="28"/>
          <w:lang w:eastAsia="zh-CN"/>
        </w:rPr>
        <w:t>40</w:t>
      </w:r>
      <w:r>
        <w:rPr>
          <w:rFonts w:ascii="Times New Roman" w:eastAsia="Calibri" w:hAnsi="Times New Roman" w:cs="Times New Roman"/>
          <w:sz w:val="28"/>
          <w:szCs w:val="28"/>
          <w:lang w:eastAsia="zh-CN"/>
        </w:rPr>
        <w:t>):</w:t>
      </w:r>
    </w:p>
    <w:p w14:paraId="7487AC2C" w14:textId="77777777" w:rsidR="00DA5479" w:rsidRDefault="00DA5479" w:rsidP="00D6796A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zh-CN"/>
        </w:rPr>
      </w:pPr>
    </w:p>
    <w:p w14:paraId="285390E7" w14:textId="7C4390FC" w:rsidR="00F85BAA" w:rsidRDefault="00F85BAA" w:rsidP="00D6796A">
      <w:pPr>
        <w:tabs>
          <w:tab w:val="center" w:pos="4678"/>
          <w:tab w:val="right" w:pos="9639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 w:rsidR="0033791F" w:rsidRPr="0033791F">
        <w:rPr>
          <w:position w:val="-18"/>
        </w:rPr>
        <w:object w:dxaOrig="2460" w:dyaOrig="440" w14:anchorId="2D1DB5B0">
          <v:shape id="_x0000_i1636" type="#_x0000_t75" style="width:129pt;height:21pt" o:ole="">
            <v:imagedata r:id="rId381" o:title=""/>
          </v:shape>
          <o:OLEObject Type="Embed" ProgID="Equation.DSMT4" ShapeID="_x0000_i1636" DrawAspect="Content" ObjectID="_1684713091" r:id="rId382"/>
        </w:object>
      </w:r>
      <w:r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>,</w:t>
      </w:r>
      <w:r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>(5.</w:t>
      </w:r>
      <w:r w:rsidR="0025149A">
        <w:rPr>
          <w:rFonts w:ascii="Times New Roman" w:eastAsia="Calibri" w:hAnsi="Times New Roman" w:cs="Times New Roman"/>
          <w:sz w:val="28"/>
          <w:szCs w:val="28"/>
          <w:lang w:eastAsia="en-US"/>
        </w:rPr>
        <w:t>40</w:t>
      </w:r>
      <w:r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</w:p>
    <w:p w14:paraId="649A61FC" w14:textId="77777777" w:rsidR="00F85BAA" w:rsidRDefault="00F85BAA" w:rsidP="00D6796A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zh-CN"/>
        </w:rPr>
      </w:pPr>
    </w:p>
    <w:p w14:paraId="13E50A39" w14:textId="1BBD1A38" w:rsidR="00DA5479" w:rsidRDefault="00FA0326" w:rsidP="00FA0326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zh-CN"/>
        </w:rPr>
        <w:t>г</w:t>
      </w:r>
      <w:r w:rsidR="00F85BAA">
        <w:rPr>
          <w:rFonts w:ascii="Times New Roman" w:eastAsia="Calibri" w:hAnsi="Times New Roman" w:cs="Times New Roman"/>
          <w:sz w:val="28"/>
          <w:szCs w:val="28"/>
          <w:lang w:eastAsia="zh-CN"/>
        </w:rPr>
        <w:t>де</w:t>
      </w:r>
      <w:r w:rsidR="00CB1D07"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 </w:t>
      </w:r>
      <w:r w:rsidR="00CB1D07" w:rsidRPr="00CB1D07">
        <w:rPr>
          <w:position w:val="-12"/>
        </w:rPr>
        <w:object w:dxaOrig="380" w:dyaOrig="380" w14:anchorId="08C6B0A2">
          <v:shape id="_x0000_i1640" type="#_x0000_t75" style="width:20.25pt;height:18pt" o:ole="">
            <v:imagedata r:id="rId383" o:title=""/>
          </v:shape>
          <o:OLEObject Type="Embed" ProgID="Equation.DSMT4" ShapeID="_x0000_i1640" DrawAspect="Content" ObjectID="_1684713092" r:id="rId384"/>
        </w:object>
      </w:r>
      <w:r w:rsidR="00CB1D07">
        <w:t xml:space="preserve"> </w:t>
      </w:r>
      <w:r w:rsidR="00F85BAA">
        <w:rPr>
          <w:rFonts w:ascii="Times New Roman" w:eastAsia="Calibri" w:hAnsi="Times New Roman" w:cs="Times New Roman"/>
          <w:sz w:val="28"/>
          <w:szCs w:val="28"/>
          <w:lang w:eastAsia="en-US"/>
        </w:rPr>
        <w:t>– торговая наценка при реализации программного обеспечения через специализированные магазины (торговых посредников), её значение принимается в размере 10-20% от отпускной цены с НДС.</w:t>
      </w:r>
    </w:p>
    <w:p w14:paraId="3CD6E269" w14:textId="77777777" w:rsidR="0047585D" w:rsidRDefault="0047585D" w:rsidP="00D6796A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3713CCF3" w14:textId="273EE72C" w:rsidR="0047585D" w:rsidRDefault="00FE07A1" w:rsidP="00DD49AF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FE07A1">
        <w:rPr>
          <w:position w:val="-28"/>
        </w:rPr>
        <w:object w:dxaOrig="4800" w:dyaOrig="720" w14:anchorId="26EAC872">
          <v:shape id="_x0000_i1643" type="#_x0000_t75" style="width:252pt;height:34.5pt" o:ole="">
            <v:imagedata r:id="rId385" o:title=""/>
          </v:shape>
          <o:OLEObject Type="Embed" ProgID="Equation.DSMT4" ShapeID="_x0000_i1643" DrawAspect="Content" ObjectID="_1684713093" r:id="rId386"/>
        </w:object>
      </w:r>
      <w:r>
        <w:t xml:space="preserve"> </w:t>
      </w:r>
      <w:r w:rsidR="0047585D"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>руб.</w:t>
      </w:r>
    </w:p>
    <w:p w14:paraId="54C5F875" w14:textId="77777777" w:rsidR="00DA5479" w:rsidRDefault="00DA5479" w:rsidP="00D6796A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zh-CN"/>
        </w:rPr>
      </w:pPr>
    </w:p>
    <w:p w14:paraId="5407CC2B" w14:textId="527BB420" w:rsidR="00047E65" w:rsidRDefault="00047E65" w:rsidP="00D6796A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zh-CN"/>
        </w:rPr>
      </w:pPr>
      <w:r w:rsidRPr="00740A35"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Результаты расчетов приведены в таблице </w:t>
      </w:r>
      <w:r w:rsidR="00DB4A6F">
        <w:rPr>
          <w:rFonts w:ascii="Times New Roman" w:eastAsia="Calibri" w:hAnsi="Times New Roman" w:cs="Times New Roman"/>
          <w:sz w:val="28"/>
          <w:szCs w:val="28"/>
          <w:lang w:eastAsia="zh-CN"/>
        </w:rPr>
        <w:t>Б</w:t>
      </w:r>
      <w:r>
        <w:rPr>
          <w:rFonts w:ascii="Times New Roman" w:eastAsia="Calibri" w:hAnsi="Times New Roman" w:cs="Times New Roman"/>
          <w:sz w:val="28"/>
          <w:szCs w:val="28"/>
          <w:lang w:eastAsia="zh-CN"/>
        </w:rPr>
        <w:t>.9</w:t>
      </w:r>
      <w:r w:rsidR="00FD43F8">
        <w:rPr>
          <w:rFonts w:ascii="Times New Roman" w:eastAsia="Calibri" w:hAnsi="Times New Roman" w:cs="Times New Roman"/>
          <w:sz w:val="28"/>
          <w:szCs w:val="28"/>
          <w:lang w:eastAsia="zh-CN"/>
        </w:rPr>
        <w:t>.</w:t>
      </w:r>
    </w:p>
    <w:p w14:paraId="4A307D44" w14:textId="77777777" w:rsidR="00047E65" w:rsidRPr="00740A35" w:rsidRDefault="00047E65" w:rsidP="00D6796A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0E92E1F8" w14:textId="7AA31609" w:rsidR="00C87240" w:rsidRPr="00740A35" w:rsidRDefault="00422DB8" w:rsidP="00D6796A">
      <w:pPr>
        <w:keepNext/>
        <w:tabs>
          <w:tab w:val="left" w:pos="1276"/>
        </w:tabs>
        <w:spacing w:after="0" w:line="240" w:lineRule="auto"/>
        <w:ind w:left="1418" w:hanging="709"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</w:rPr>
      </w:pPr>
      <w:bookmarkStart w:id="6" w:name="_Toc389752149"/>
      <w:bookmarkStart w:id="7" w:name="_Toc452576187"/>
      <w:r>
        <w:rPr>
          <w:rFonts w:ascii="Times New Roman" w:eastAsia="Times New Roman" w:hAnsi="Times New Roman" w:cs="Times New Roman"/>
          <w:b/>
          <w:bCs/>
          <w:kern w:val="32"/>
          <w:sz w:val="28"/>
          <w:szCs w:val="28"/>
        </w:rPr>
        <w:lastRenderedPageBreak/>
        <w:t>5.6</w:t>
      </w:r>
      <w:r w:rsidR="00C87240" w:rsidRPr="00740A35">
        <w:rPr>
          <w:rFonts w:ascii="Times New Roman" w:eastAsia="Times New Roman" w:hAnsi="Times New Roman" w:cs="Times New Roman"/>
          <w:b/>
          <w:bCs/>
          <w:kern w:val="32"/>
          <w:sz w:val="28"/>
          <w:szCs w:val="28"/>
        </w:rPr>
        <w:t xml:space="preserve"> Расчет частных экономических эффектов от производства и </w:t>
      </w:r>
    </w:p>
    <w:p w14:paraId="33F3ADD4" w14:textId="77777777" w:rsidR="00C87240" w:rsidRPr="00740A35" w:rsidRDefault="00C87240" w:rsidP="00D6796A">
      <w:pPr>
        <w:keepNext/>
        <w:tabs>
          <w:tab w:val="left" w:pos="1276"/>
        </w:tabs>
        <w:spacing w:after="0" w:line="240" w:lineRule="auto"/>
        <w:ind w:left="1418" w:hanging="567"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</w:rPr>
      </w:pPr>
      <w:r w:rsidRPr="00740A35">
        <w:rPr>
          <w:rFonts w:ascii="Times New Roman" w:eastAsia="Times New Roman" w:hAnsi="Times New Roman" w:cs="Times New Roman"/>
          <w:b/>
          <w:bCs/>
          <w:kern w:val="32"/>
          <w:sz w:val="28"/>
          <w:szCs w:val="28"/>
        </w:rPr>
        <w:t xml:space="preserve">    использования программного продукта</w:t>
      </w:r>
      <w:bookmarkEnd w:id="6"/>
      <w:bookmarkEnd w:id="7"/>
    </w:p>
    <w:p w14:paraId="2660637A" w14:textId="77777777" w:rsidR="00C87240" w:rsidRPr="00740A35" w:rsidRDefault="00C87240" w:rsidP="00D6796A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3586C031" w14:textId="6DE97366" w:rsidR="00944448" w:rsidRDefault="00AF699E" w:rsidP="00D6796A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>Данный программный продукт нацелен на реализацию через специализированные магазины. В данном разделе была рассчитана цена, которую необходимо будет заплатить единожды специализированному магазину-покупателю ПП. В последующем специализированный магазин, владеющим программным продуктом сможет внедрять и продавать свой товар через приложение, тем самым окупив стоимость его приобретения за определённый срок.</w:t>
      </w:r>
    </w:p>
    <w:p w14:paraId="3D5AD5BF" w14:textId="3CFAEBE8" w:rsidR="00F56D94" w:rsidRDefault="007827F0" w:rsidP="00677CBC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>Чистую п</w:t>
      </w:r>
      <w:r w:rsidR="001C162A">
        <w:rPr>
          <w:rFonts w:ascii="Times New Roman" w:eastAsia="Calibri" w:hAnsi="Times New Roman" w:cs="Times New Roman"/>
          <w:sz w:val="28"/>
          <w:szCs w:val="28"/>
          <w:lang w:eastAsia="en-US"/>
        </w:rPr>
        <w:t>рибыль</w:t>
      </w:r>
      <w:r w:rsidR="00F56D9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от </w:t>
      </w:r>
      <w:r w:rsidR="00B4693A">
        <w:rPr>
          <w:rFonts w:ascii="Times New Roman" w:eastAsia="Calibri" w:hAnsi="Times New Roman" w:cs="Times New Roman"/>
          <w:sz w:val="28"/>
          <w:szCs w:val="28"/>
          <w:lang w:eastAsia="en-US"/>
        </w:rPr>
        <w:t>интеграции в программный продукт прямых ссылок на товары владеющей компании</w:t>
      </w:r>
      <w:r w:rsidR="008B36F2">
        <w:rPr>
          <w:rFonts w:ascii="Times New Roman" w:eastAsia="Calibri" w:hAnsi="Times New Roman" w:cs="Times New Roman"/>
          <w:sz w:val="28"/>
          <w:szCs w:val="28"/>
          <w:lang w:eastAsia="en-US"/>
        </w:rPr>
        <w:t>,</w:t>
      </w:r>
      <w:r w:rsidR="00F56D9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eastAsia="en-US"/>
        </w:rPr>
        <w:t>можно рассчитать</w:t>
      </w:r>
      <w:r w:rsidR="00F56D9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по формуле</w:t>
      </w:r>
      <w:r w:rsidR="009F5D8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(5.</w:t>
      </w:r>
      <w:r w:rsidR="0025149A">
        <w:rPr>
          <w:rFonts w:ascii="Times New Roman" w:eastAsia="Calibri" w:hAnsi="Times New Roman" w:cs="Times New Roman"/>
          <w:sz w:val="28"/>
          <w:szCs w:val="28"/>
          <w:lang w:eastAsia="en-US"/>
        </w:rPr>
        <w:t>41</w:t>
      </w:r>
      <w:r w:rsidR="009F5D85"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  <w:r w:rsidR="00F56D94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</w:p>
    <w:p w14:paraId="5BF64647" w14:textId="77777777" w:rsidR="00DD49AF" w:rsidRDefault="00DD49AF" w:rsidP="00D6796A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60C6E131" w14:textId="1D9334F6" w:rsidR="00F56D94" w:rsidRDefault="002E3433" w:rsidP="00D6796A">
      <w:pPr>
        <w:spacing w:after="0" w:line="240" w:lineRule="auto"/>
        <w:ind w:firstLine="708"/>
        <w:jc w:val="right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2E3433">
        <w:rPr>
          <w:rFonts w:ascii="Times New Roman" w:eastAsia="Calibri" w:hAnsi="Times New Roman" w:cs="Times New Roman"/>
          <w:position w:val="-16"/>
          <w:sz w:val="28"/>
          <w:szCs w:val="28"/>
          <w:lang w:eastAsia="en-US"/>
        </w:rPr>
        <w:object w:dxaOrig="2920" w:dyaOrig="420" w14:anchorId="473471D8">
          <v:shape id="_x0000_i1645" type="#_x0000_t75" style="width:147.75pt;height:20.25pt" o:ole="">
            <v:imagedata r:id="rId387" o:title=""/>
          </v:shape>
          <o:OLEObject Type="Embed" ProgID="Equation.DSMT4" ShapeID="_x0000_i1645" DrawAspect="Content" ObjectID="_1684713094" r:id="rId388"/>
        </w:object>
      </w:r>
      <w:proofErr w:type="gramStart"/>
      <w:r w:rsidR="00D0396B">
        <w:rPr>
          <w:rFonts w:ascii="Times New Roman" w:eastAsia="Calibri" w:hAnsi="Times New Roman" w:cs="Times New Roman"/>
          <w:sz w:val="28"/>
          <w:szCs w:val="28"/>
          <w:lang w:eastAsia="en-US"/>
        </w:rPr>
        <w:t>,</w:t>
      </w:r>
      <w:r w:rsidR="00F56D9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  </w:t>
      </w:r>
      <w:proofErr w:type="gramEnd"/>
      <w:r w:rsidR="00F56D9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          </w:t>
      </w:r>
      <w:r w:rsidR="009F5D8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                          (5.</w:t>
      </w:r>
      <w:r w:rsidR="0025149A">
        <w:rPr>
          <w:rFonts w:ascii="Times New Roman" w:eastAsia="Calibri" w:hAnsi="Times New Roman" w:cs="Times New Roman"/>
          <w:sz w:val="28"/>
          <w:szCs w:val="28"/>
          <w:lang w:eastAsia="en-US"/>
        </w:rPr>
        <w:t>41</w:t>
      </w:r>
      <w:r w:rsidR="00F56D94"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</w:p>
    <w:p w14:paraId="48BA08B7" w14:textId="77777777" w:rsidR="00F56D94" w:rsidRDefault="00F56D94" w:rsidP="00D6796A">
      <w:pPr>
        <w:spacing w:after="0" w:line="240" w:lineRule="auto"/>
        <w:ind w:firstLine="708"/>
        <w:jc w:val="right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23ED2E3F" w14:textId="6BBA41BD" w:rsidR="00F56D94" w:rsidRDefault="00CD089C" w:rsidP="00D6796A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>г</w:t>
      </w:r>
      <w:r w:rsidR="00F56D94">
        <w:rPr>
          <w:rFonts w:ascii="Times New Roman" w:eastAsia="Calibri" w:hAnsi="Times New Roman" w:cs="Times New Roman"/>
          <w:sz w:val="28"/>
          <w:szCs w:val="28"/>
          <w:lang w:eastAsia="en-US"/>
        </w:rPr>
        <w:t>де</w:t>
      </w:r>
      <w:r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2E3433" w:rsidRPr="002E3433">
        <w:rPr>
          <w:rFonts w:ascii="Times New Roman" w:hAnsi="Times New Roman" w:cs="Times New Roman"/>
          <w:position w:val="-12"/>
          <w:sz w:val="28"/>
          <w:szCs w:val="28"/>
        </w:rPr>
        <w:object w:dxaOrig="580" w:dyaOrig="380" w14:anchorId="08537B7C">
          <v:shape id="_x0000_i1647" type="#_x0000_t75" style="width:28.5pt;height:18.75pt" o:ole="">
            <v:imagedata r:id="rId389" o:title=""/>
          </v:shape>
          <o:OLEObject Type="Embed" ProgID="Equation.DSMT4" ShapeID="_x0000_i1647" DrawAspect="Content" ObjectID="_1684713095" r:id="rId390"/>
        </w:object>
      </w:r>
      <m:oMath>
        <m:r>
          <w:rPr>
            <w:rFonts w:ascii="Cambria Math" w:eastAsia="Calibri" w:hAnsi="Cambria Math" w:cs="Times New Roman"/>
            <w:sz w:val="28"/>
            <w:szCs w:val="28"/>
            <w:lang w:eastAsia="en-US"/>
          </w:rPr>
          <m:t xml:space="preserve"> </m:t>
        </m:r>
      </m:oMath>
      <w:r w:rsidR="00F56D94">
        <w:rPr>
          <w:rFonts w:ascii="Times New Roman" w:eastAsia="Calibri" w:hAnsi="Times New Roman" w:cs="Times New Roman"/>
          <w:sz w:val="28"/>
          <w:szCs w:val="28"/>
          <w:lang w:eastAsia="en-US"/>
        </w:rPr>
        <w:t>– количество пользователей в день</w:t>
      </w:r>
      <w:r w:rsidR="009B70D3">
        <w:rPr>
          <w:rFonts w:ascii="Times New Roman" w:eastAsia="Calibri" w:hAnsi="Times New Roman" w:cs="Times New Roman"/>
          <w:sz w:val="28"/>
          <w:szCs w:val="28"/>
          <w:lang w:eastAsia="en-US"/>
        </w:rPr>
        <w:t>, перешедших на страницу товара и купивших его</w:t>
      </w:r>
      <w:r w:rsidR="00F56D94">
        <w:rPr>
          <w:rFonts w:ascii="Times New Roman" w:eastAsia="Calibri" w:hAnsi="Times New Roman" w:cs="Times New Roman"/>
          <w:sz w:val="28"/>
          <w:szCs w:val="28"/>
          <w:lang w:eastAsia="en-US"/>
        </w:rPr>
        <w:t>;</w:t>
      </w:r>
    </w:p>
    <w:p w14:paraId="5D13F197" w14:textId="45E033F5" w:rsidR="00F56D94" w:rsidRDefault="008632F9" w:rsidP="00D6796A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2E3433" w:rsidRPr="002E3433">
        <w:rPr>
          <w:rFonts w:ascii="Times New Roman" w:eastAsia="Calibri" w:hAnsi="Times New Roman" w:cs="Times New Roman"/>
          <w:position w:val="-12"/>
          <w:sz w:val="28"/>
          <w:szCs w:val="28"/>
          <w:lang w:eastAsia="en-US"/>
        </w:rPr>
        <w:object w:dxaOrig="600" w:dyaOrig="380" w14:anchorId="77A9DAC2">
          <v:shape id="_x0000_i1649" type="#_x0000_t75" style="width:30pt;height:18pt" o:ole="">
            <v:imagedata r:id="rId391" o:title=""/>
          </v:shape>
          <o:OLEObject Type="Embed" ProgID="Equation.DSMT4" ShapeID="_x0000_i1649" DrawAspect="Content" ObjectID="_1684713096" r:id="rId392"/>
        </w:object>
      </w:r>
      <m:oMath>
        <m:r>
          <w:rPr>
            <w:rFonts w:ascii="Cambria Math" w:eastAsia="Calibri" w:hAnsi="Cambria Math" w:cs="Times New Roman"/>
            <w:sz w:val="28"/>
            <w:szCs w:val="28"/>
            <w:lang w:eastAsia="en-US"/>
          </w:rPr>
          <m:t xml:space="preserve"> </m:t>
        </m:r>
      </m:oMath>
      <w:r w:rsidR="009B70D3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– средняя </w:t>
      </w:r>
      <w:r w:rsidR="00461A40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торговая </w:t>
      </w:r>
      <w:r w:rsidR="004A6856">
        <w:rPr>
          <w:rFonts w:ascii="Times New Roman" w:eastAsia="Calibri" w:hAnsi="Times New Roman" w:cs="Times New Roman"/>
          <w:sz w:val="28"/>
          <w:szCs w:val="28"/>
          <w:lang w:eastAsia="en-US"/>
        </w:rPr>
        <w:t>наценка</w:t>
      </w:r>
      <w:r w:rsidR="009B70D3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на потенциальный товар, размещаемый в приложении</w:t>
      </w:r>
      <w:r w:rsidR="00461A40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(10</w:t>
      </w:r>
      <w:r w:rsidR="002E3433">
        <w:rPr>
          <w:rFonts w:ascii="Times New Roman" w:eastAsia="Calibri" w:hAnsi="Times New Roman" w:cs="Times New Roman"/>
          <w:sz w:val="28"/>
          <w:szCs w:val="28"/>
          <w:lang w:eastAsia="en-US"/>
        </w:rPr>
        <w:t>-</w:t>
      </w:r>
      <w:r w:rsidR="00461A40">
        <w:rPr>
          <w:rFonts w:ascii="Times New Roman" w:eastAsia="Calibri" w:hAnsi="Times New Roman" w:cs="Times New Roman"/>
          <w:sz w:val="28"/>
          <w:szCs w:val="28"/>
          <w:lang w:eastAsia="en-US"/>
        </w:rPr>
        <w:t>20% от цены товара)</w:t>
      </w:r>
      <w:r w:rsidR="00F56D94">
        <w:rPr>
          <w:rFonts w:ascii="Times New Roman" w:eastAsia="Calibri" w:hAnsi="Times New Roman" w:cs="Times New Roman"/>
          <w:sz w:val="28"/>
          <w:szCs w:val="28"/>
          <w:lang w:eastAsia="en-US"/>
        </w:rPr>
        <w:t>;</w:t>
      </w:r>
    </w:p>
    <w:p w14:paraId="61280B5D" w14:textId="3AC86802" w:rsidR="00F56D94" w:rsidRDefault="008632F9" w:rsidP="008632F9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2E3433" w:rsidRPr="002E3433">
        <w:rPr>
          <w:rFonts w:ascii="Times New Roman" w:eastAsia="Calibri" w:hAnsi="Times New Roman" w:cs="Times New Roman"/>
          <w:position w:val="-16"/>
          <w:sz w:val="28"/>
          <w:szCs w:val="28"/>
          <w:lang w:eastAsia="en-US"/>
        </w:rPr>
        <w:object w:dxaOrig="400" w:dyaOrig="420" w14:anchorId="50C8F485">
          <v:shape id="_x0000_i1651" type="#_x0000_t75" style="width:20.25pt;height:20.25pt" o:ole="">
            <v:imagedata r:id="rId393" o:title=""/>
          </v:shape>
          <o:OLEObject Type="Embed" ProgID="Equation.DSMT4" ShapeID="_x0000_i1651" DrawAspect="Content" ObjectID="_1684713097" r:id="rId394"/>
        </w:object>
      </w:r>
      <m:oMath>
        <m:r>
          <w:rPr>
            <w:rFonts w:ascii="Cambria Math" w:eastAsia="Calibri" w:hAnsi="Cambria Math" w:cs="Times New Roman"/>
            <w:sz w:val="28"/>
            <w:szCs w:val="28"/>
            <w:lang w:eastAsia="en-US"/>
          </w:rPr>
          <m:t xml:space="preserve"> </m:t>
        </m:r>
      </m:oMath>
      <w:r w:rsidR="00F56D9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– количество дней, равняется </w:t>
      </w:r>
      <w:r w:rsidR="00501919">
        <w:rPr>
          <w:rFonts w:ascii="Times New Roman" w:eastAsia="Calibri" w:hAnsi="Times New Roman" w:cs="Times New Roman"/>
          <w:sz w:val="28"/>
          <w:szCs w:val="28"/>
          <w:lang w:eastAsia="en-US"/>
        </w:rPr>
        <w:t>тридцати</w:t>
      </w:r>
      <w:r w:rsidR="00F56D94">
        <w:rPr>
          <w:rFonts w:ascii="Times New Roman" w:eastAsia="Calibri" w:hAnsi="Times New Roman" w:cs="Times New Roman"/>
          <w:sz w:val="28"/>
          <w:szCs w:val="28"/>
          <w:lang w:eastAsia="en-US"/>
        </w:rPr>
        <w:t>;</w:t>
      </w:r>
      <w:r w:rsidRPr="008632F9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</w:p>
    <w:p w14:paraId="372BE824" w14:textId="6A795524" w:rsidR="001C162A" w:rsidRDefault="008632F9" w:rsidP="00D6796A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2E3433" w:rsidRPr="002E3433">
        <w:rPr>
          <w:rFonts w:ascii="Times New Roman" w:eastAsia="Calibri" w:hAnsi="Times New Roman" w:cs="Times New Roman"/>
          <w:position w:val="-12"/>
          <w:sz w:val="28"/>
          <w:szCs w:val="28"/>
          <w:lang w:eastAsia="en-US"/>
        </w:rPr>
        <w:object w:dxaOrig="420" w:dyaOrig="380" w14:anchorId="489BC684">
          <v:shape id="_x0000_i1653" type="#_x0000_t75" style="width:21pt;height:18pt" o:ole="">
            <v:imagedata r:id="rId395" o:title=""/>
          </v:shape>
          <o:OLEObject Type="Embed" ProgID="Equation.DSMT4" ShapeID="_x0000_i1653" DrawAspect="Content" ObjectID="_1684713098" r:id="rId396"/>
        </w:object>
      </w:r>
      <w:r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F56D94">
        <w:rPr>
          <w:rFonts w:ascii="Times New Roman" w:eastAsia="Calibri" w:hAnsi="Times New Roman" w:cs="Times New Roman"/>
          <w:sz w:val="28"/>
          <w:szCs w:val="28"/>
          <w:lang w:eastAsia="en-US"/>
        </w:rPr>
        <w:t>–</w:t>
      </w:r>
      <w:r w:rsidR="00501919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количество месяцев, равняется двенадцати</w:t>
      </w:r>
      <w:r w:rsidR="00F56D94">
        <w:rPr>
          <w:rFonts w:ascii="Times New Roman" w:eastAsia="Calibri" w:hAnsi="Times New Roman" w:cs="Times New Roman"/>
          <w:sz w:val="28"/>
          <w:szCs w:val="28"/>
          <w:lang w:eastAsia="en-US"/>
        </w:rPr>
        <w:t>.</w:t>
      </w:r>
    </w:p>
    <w:p w14:paraId="4AE8B586" w14:textId="6430EC6D" w:rsidR="005F6024" w:rsidRDefault="00F56D94" w:rsidP="00D6796A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Количество активных пользователей за день, на основе данных о базовом продукте, в среднем равняется </w:t>
      </w:r>
      <w:r w:rsidR="00035C0B">
        <w:rPr>
          <w:rFonts w:ascii="Times New Roman" w:eastAsia="Calibri" w:hAnsi="Times New Roman" w:cs="Times New Roman"/>
          <w:sz w:val="28"/>
          <w:szCs w:val="28"/>
          <w:lang w:eastAsia="en-US"/>
        </w:rPr>
        <w:t>6</w:t>
      </w:r>
      <w:r>
        <w:rPr>
          <w:rFonts w:ascii="Times New Roman" w:eastAsia="Calibri" w:hAnsi="Times New Roman" w:cs="Times New Roman"/>
          <w:sz w:val="28"/>
          <w:szCs w:val="28"/>
          <w:lang w:eastAsia="en-US"/>
        </w:rPr>
        <w:t>0</w:t>
      </w:r>
      <w:r w:rsidR="0025149A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чел</w:t>
      </w:r>
      <w:r w:rsidR="005F602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. </w:t>
      </w:r>
      <w:r w:rsidR="00DB2A55">
        <w:rPr>
          <w:rFonts w:ascii="Times New Roman" w:eastAsia="Calibri" w:hAnsi="Times New Roman" w:cs="Times New Roman"/>
          <w:sz w:val="28"/>
          <w:szCs w:val="28"/>
          <w:lang w:eastAsia="en-US"/>
        </w:rPr>
        <w:t>Допустим, что и</w:t>
      </w:r>
      <w:r w:rsidR="006B7308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з данного числа пользователей около </w:t>
      </w:r>
      <w:r w:rsidR="00F31B8F">
        <w:rPr>
          <w:rFonts w:ascii="Times New Roman" w:eastAsia="Calibri" w:hAnsi="Times New Roman" w:cs="Times New Roman"/>
          <w:sz w:val="28"/>
          <w:szCs w:val="28"/>
          <w:lang w:eastAsia="en-US"/>
        </w:rPr>
        <w:t>1</w:t>
      </w:r>
      <w:r w:rsidR="00DB2A55">
        <w:rPr>
          <w:rFonts w:ascii="Times New Roman" w:eastAsia="Calibri" w:hAnsi="Times New Roman" w:cs="Times New Roman"/>
          <w:sz w:val="28"/>
          <w:szCs w:val="28"/>
          <w:lang w:eastAsia="en-US"/>
        </w:rPr>
        <w:t>0% перейдёт по ссылке на страницу интегрированного товара и приобретёт его.</w:t>
      </w:r>
      <w:r w:rsidR="00AF43E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DD796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В гомельской области средняя цена краски для стен </w:t>
      </w:r>
      <w:r w:rsidR="00613728">
        <w:rPr>
          <w:rFonts w:ascii="Times New Roman" w:eastAsia="Calibri" w:hAnsi="Times New Roman" w:cs="Times New Roman"/>
          <w:sz w:val="28"/>
          <w:szCs w:val="28"/>
          <w:lang w:eastAsia="en-US"/>
        </w:rPr>
        <w:t>около</w:t>
      </w:r>
      <w:r w:rsidR="00ED158A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035C0B">
        <w:rPr>
          <w:rFonts w:ascii="Times New Roman" w:eastAsia="Calibri" w:hAnsi="Times New Roman" w:cs="Times New Roman"/>
          <w:sz w:val="28"/>
          <w:szCs w:val="28"/>
          <w:lang w:eastAsia="en-US"/>
        </w:rPr>
        <w:t>5</w:t>
      </w:r>
      <w:r w:rsidR="00613728">
        <w:rPr>
          <w:rFonts w:ascii="Times New Roman" w:eastAsia="Calibri" w:hAnsi="Times New Roman" w:cs="Times New Roman"/>
          <w:sz w:val="28"/>
          <w:szCs w:val="28"/>
          <w:lang w:eastAsia="en-US"/>
        </w:rPr>
        <w:t>0 руб. за 10</w:t>
      </w:r>
      <w:r w:rsidR="0025149A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л</w:t>
      </w:r>
      <w:r w:rsidR="00613728">
        <w:rPr>
          <w:rFonts w:ascii="Times New Roman" w:eastAsia="Calibri" w:hAnsi="Times New Roman" w:cs="Times New Roman"/>
          <w:sz w:val="28"/>
          <w:szCs w:val="28"/>
          <w:lang w:eastAsia="en-US"/>
        </w:rPr>
        <w:t>, средняя цена обоев составляет 40 руб. за рулон.</w:t>
      </w:r>
    </w:p>
    <w:p w14:paraId="422B856D" w14:textId="026A2365" w:rsidR="00E96B53" w:rsidRDefault="00E96B53" w:rsidP="00D6796A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Таким образом, чистая прибыль за реализацию за 12 месяцев составит: </w:t>
      </w:r>
    </w:p>
    <w:p w14:paraId="3CDC9316" w14:textId="77777777" w:rsidR="00705BF9" w:rsidRDefault="00705BF9" w:rsidP="00D6796A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17173C81" w14:textId="23800C71" w:rsidR="00E96B53" w:rsidRDefault="00705BF9" w:rsidP="00705BF9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05BF9">
        <w:rPr>
          <w:rFonts w:ascii="Times New Roman" w:eastAsia="Calibri" w:hAnsi="Times New Roman" w:cs="Times New Roman"/>
          <w:position w:val="-28"/>
          <w:sz w:val="28"/>
          <w:szCs w:val="28"/>
          <w:lang w:eastAsia="en-US"/>
        </w:rPr>
        <w:object w:dxaOrig="6619" w:dyaOrig="720" w14:anchorId="64674D03">
          <v:shape id="_x0000_i1658" type="#_x0000_t75" style="width:334.5pt;height:34.5pt" o:ole="">
            <v:imagedata r:id="rId397" o:title=""/>
          </v:shape>
          <o:OLEObject Type="Embed" ProgID="Equation.DSMT4" ShapeID="_x0000_i1658" DrawAspect="Content" ObjectID="_1684713099" r:id="rId398"/>
        </w:object>
      </w:r>
      <w:r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E96B53">
        <w:rPr>
          <w:rFonts w:ascii="Times New Roman" w:eastAsia="Calibri" w:hAnsi="Times New Roman" w:cs="Times New Roman"/>
          <w:sz w:val="28"/>
          <w:szCs w:val="28"/>
          <w:lang w:eastAsia="en-US"/>
        </w:rPr>
        <w:t>руб.</w:t>
      </w:r>
    </w:p>
    <w:p w14:paraId="6DC1E2ED" w14:textId="77777777" w:rsidR="00E96B53" w:rsidRDefault="00E96B53" w:rsidP="00D6796A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5E6D8611" w14:textId="05401FD0" w:rsidR="00CB00B4" w:rsidRDefault="00382F8C" w:rsidP="000B6B00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>К</w:t>
      </w:r>
      <w:r w:rsidR="00A432D8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омпания-владелец несёт </w:t>
      </w:r>
      <w:r w:rsidR="00FD7F33">
        <w:rPr>
          <w:rFonts w:ascii="Times New Roman" w:eastAsia="Calibri" w:hAnsi="Times New Roman" w:cs="Times New Roman"/>
          <w:sz w:val="28"/>
          <w:szCs w:val="28"/>
          <w:lang w:eastAsia="en-US"/>
        </w:rPr>
        <w:t>затраты</w:t>
      </w:r>
      <w:r w:rsidR="00A432D8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только за сопровождение программного продукта</w:t>
      </w:r>
      <w:r w:rsidR="00FD7F33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(</w:t>
      </w:r>
      <w:r w:rsidR="00705BF9" w:rsidRPr="002E3433">
        <w:rPr>
          <w:rFonts w:ascii="Times New Roman" w:eastAsia="Calibri" w:hAnsi="Times New Roman" w:cs="Times New Roman"/>
          <w:position w:val="-12"/>
          <w:sz w:val="28"/>
          <w:szCs w:val="28"/>
          <w:lang w:eastAsia="en-US"/>
        </w:rPr>
        <w:object w:dxaOrig="320" w:dyaOrig="380" w14:anchorId="56F0BAE4">
          <v:shape id="_x0000_i1665" type="#_x0000_t75" style="width:15.75pt;height:18pt" o:ole="">
            <v:imagedata r:id="rId399" o:title=""/>
          </v:shape>
          <o:OLEObject Type="Embed" ProgID="Equation.DSMT4" ShapeID="_x0000_i1665" DrawAspect="Content" ObjectID="_1684713100" r:id="rId400"/>
        </w:object>
      </w:r>
      <w:r w:rsidR="00FD7F33" w:rsidRPr="00E92ADA"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  <w:r w:rsidRPr="00E92ADA">
        <w:rPr>
          <w:rFonts w:ascii="Times New Roman" w:eastAsia="Calibri" w:hAnsi="Times New Roman" w:cs="Times New Roman"/>
          <w:sz w:val="28"/>
          <w:szCs w:val="28"/>
          <w:lang w:eastAsia="en-US"/>
        </w:rPr>
        <w:t>,</w:t>
      </w:r>
      <w:r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примем </w:t>
      </w:r>
      <w:r w:rsidR="00163EFA">
        <w:rPr>
          <w:rFonts w:ascii="Times New Roman" w:eastAsia="Calibri" w:hAnsi="Times New Roman" w:cs="Times New Roman"/>
          <w:sz w:val="28"/>
          <w:szCs w:val="28"/>
          <w:lang w:eastAsia="en-US"/>
        </w:rPr>
        <w:t>значение равным</w:t>
      </w:r>
      <w:r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30% от общего дохода</w:t>
      </w:r>
      <w:r w:rsidR="000C5079">
        <w:rPr>
          <w:rFonts w:ascii="Times New Roman" w:eastAsia="Calibri" w:hAnsi="Times New Roman" w:cs="Times New Roman"/>
          <w:sz w:val="28"/>
          <w:szCs w:val="28"/>
          <w:lang w:eastAsia="en-US"/>
        </w:rPr>
        <w:t>, с учётом налогов и прочих выплат</w:t>
      </w:r>
      <w:r>
        <w:rPr>
          <w:rFonts w:ascii="Times New Roman" w:eastAsia="Calibri" w:hAnsi="Times New Roman" w:cs="Times New Roman"/>
          <w:sz w:val="28"/>
          <w:szCs w:val="28"/>
          <w:lang w:eastAsia="en-US"/>
        </w:rPr>
        <w:t>.</w:t>
      </w:r>
      <w:r w:rsidR="000B6B00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3B1732">
        <w:rPr>
          <w:rFonts w:ascii="Times New Roman" w:eastAsia="Calibri" w:hAnsi="Times New Roman" w:cs="Times New Roman"/>
          <w:sz w:val="28"/>
          <w:szCs w:val="28"/>
          <w:lang w:eastAsia="en-US"/>
        </w:rPr>
        <w:t>В первый год эксплуатации программного продукта компания инвестирует сумму, равную сумме</w:t>
      </w:r>
      <w:r w:rsidR="00155A59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437F2D">
        <w:rPr>
          <w:rFonts w:ascii="Times New Roman" w:eastAsia="Calibri" w:hAnsi="Times New Roman" w:cs="Times New Roman"/>
          <w:sz w:val="28"/>
          <w:szCs w:val="28"/>
          <w:lang w:eastAsia="en-US"/>
        </w:rPr>
        <w:t>розничной</w:t>
      </w:r>
      <w:r w:rsidR="00155A59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стоимости ПО и 30% </w:t>
      </w:r>
      <w:proofErr w:type="gramStart"/>
      <w:r w:rsidR="00155A59">
        <w:rPr>
          <w:rFonts w:ascii="Times New Roman" w:eastAsia="Calibri" w:hAnsi="Times New Roman" w:cs="Times New Roman"/>
          <w:sz w:val="28"/>
          <w:szCs w:val="28"/>
          <w:lang w:eastAsia="en-US"/>
        </w:rPr>
        <w:t>от годового дохода</w:t>
      </w:r>
      <w:proofErr w:type="gramEnd"/>
      <w:r w:rsidR="00155A59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приобретённого только за счёт эксплуатации ПО.</w:t>
      </w:r>
      <w:r w:rsidR="00CB00B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Затраты на эксплуатацию и поддержку ПО можно рассчитать по следующей формуле (5.</w:t>
      </w:r>
      <w:r w:rsidR="0025149A">
        <w:rPr>
          <w:rFonts w:ascii="Times New Roman" w:eastAsia="Calibri" w:hAnsi="Times New Roman" w:cs="Times New Roman"/>
          <w:sz w:val="28"/>
          <w:szCs w:val="28"/>
          <w:lang w:eastAsia="en-US"/>
        </w:rPr>
        <w:t>42</w:t>
      </w:r>
      <w:r w:rsidR="00CB00B4">
        <w:rPr>
          <w:rFonts w:ascii="Times New Roman" w:eastAsia="Calibri" w:hAnsi="Times New Roman" w:cs="Times New Roman"/>
          <w:sz w:val="28"/>
          <w:szCs w:val="28"/>
          <w:lang w:eastAsia="en-US"/>
        </w:rPr>
        <w:t>):</w:t>
      </w:r>
    </w:p>
    <w:p w14:paraId="3464DBBA" w14:textId="3F1378CC" w:rsidR="00CB00B4" w:rsidRDefault="00CB00B4" w:rsidP="00D6796A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1C4E439E" w14:textId="385EF9F9" w:rsidR="00CB00B4" w:rsidRDefault="00705BF9" w:rsidP="00D6796A">
      <w:pPr>
        <w:spacing w:after="0" w:line="240" w:lineRule="auto"/>
        <w:ind w:firstLine="708"/>
        <w:jc w:val="right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05BF9">
        <w:rPr>
          <w:rFonts w:ascii="Times New Roman" w:eastAsia="Calibri" w:hAnsi="Times New Roman" w:cs="Times New Roman"/>
          <w:position w:val="-18"/>
          <w:sz w:val="28"/>
          <w:szCs w:val="28"/>
          <w:lang w:eastAsia="en-US"/>
        </w:rPr>
        <w:object w:dxaOrig="2299" w:dyaOrig="440" w14:anchorId="7953CF33">
          <v:shape id="_x0000_i1668" type="#_x0000_t75" style="width:115.5pt;height:21pt" o:ole="">
            <v:imagedata r:id="rId401" o:title=""/>
          </v:shape>
          <o:OLEObject Type="Embed" ProgID="Equation.DSMT4" ShapeID="_x0000_i1668" DrawAspect="Content" ObjectID="_1684713101" r:id="rId402"/>
        </w:object>
      </w:r>
      <w:r w:rsidR="00D8567E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proofErr w:type="gramStart"/>
      <w:r w:rsidR="00D8567E">
        <w:rPr>
          <w:rFonts w:ascii="Times New Roman" w:eastAsia="Calibri" w:hAnsi="Times New Roman" w:cs="Times New Roman"/>
          <w:sz w:val="28"/>
          <w:szCs w:val="28"/>
          <w:lang w:eastAsia="en-US"/>
        </w:rPr>
        <w:t>,</w:t>
      </w:r>
      <w:r w:rsidR="00CB00B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  </w:t>
      </w:r>
      <w:proofErr w:type="gramEnd"/>
      <w:r w:rsidR="00CB00B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           </w:t>
      </w:r>
      <w:r w:rsidR="00D0396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                          (5.</w:t>
      </w:r>
      <w:r w:rsidR="0025149A">
        <w:rPr>
          <w:rFonts w:ascii="Times New Roman" w:eastAsia="Calibri" w:hAnsi="Times New Roman" w:cs="Times New Roman"/>
          <w:sz w:val="28"/>
          <w:szCs w:val="28"/>
          <w:lang w:eastAsia="en-US"/>
        </w:rPr>
        <w:t>42</w:t>
      </w:r>
      <w:r w:rsidR="00CB00B4">
        <w:rPr>
          <w:rFonts w:ascii="Times New Roman" w:eastAsia="Calibri" w:hAnsi="Times New Roman" w:cs="Times New Roman"/>
          <w:sz w:val="28"/>
          <w:szCs w:val="28"/>
          <w:lang w:eastAsia="en-US"/>
        </w:rPr>
        <w:t>)</w:t>
      </w:r>
    </w:p>
    <w:p w14:paraId="0184BE19" w14:textId="77777777" w:rsidR="00CB00B4" w:rsidRDefault="00CB00B4" w:rsidP="00D6796A">
      <w:pPr>
        <w:spacing w:after="0" w:line="240" w:lineRule="auto"/>
        <w:ind w:firstLine="708"/>
        <w:jc w:val="right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2ABD1F41" w14:textId="7B4D7B65" w:rsidR="00CB00B4" w:rsidRDefault="0019259C" w:rsidP="00D6796A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>Инвестиции</w:t>
      </w:r>
      <w:r w:rsidR="00CB00B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в первый год эксплуатации</w:t>
      </w:r>
      <w:r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и сроки окупаемости </w:t>
      </w:r>
      <w:r w:rsidR="00CB00B4">
        <w:rPr>
          <w:rFonts w:ascii="Times New Roman" w:eastAsia="Calibri" w:hAnsi="Times New Roman" w:cs="Times New Roman"/>
          <w:sz w:val="28"/>
          <w:szCs w:val="28"/>
          <w:lang w:eastAsia="en-US"/>
        </w:rPr>
        <w:t>составят:</w:t>
      </w:r>
    </w:p>
    <w:p w14:paraId="3C11F408" w14:textId="77777777" w:rsidR="00155A59" w:rsidRDefault="00155A59" w:rsidP="00D6796A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68E52684" w14:textId="0D5281E1" w:rsidR="00F56D94" w:rsidRDefault="00705BF9" w:rsidP="0019259C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05BF9">
        <w:rPr>
          <w:rFonts w:ascii="Times New Roman" w:eastAsia="Calibri" w:hAnsi="Times New Roman" w:cs="Times New Roman"/>
          <w:position w:val="-12"/>
          <w:sz w:val="28"/>
          <w:szCs w:val="28"/>
          <w:lang w:eastAsia="en-US"/>
        </w:rPr>
        <w:object w:dxaOrig="4400" w:dyaOrig="380" w14:anchorId="2233E219">
          <v:shape id="_x0000_i1671" type="#_x0000_t75" style="width:221.25pt;height:18pt" o:ole="">
            <v:imagedata r:id="rId403" o:title=""/>
          </v:shape>
          <o:OLEObject Type="Embed" ProgID="Equation.DSMT4" ShapeID="_x0000_i1671" DrawAspect="Content" ObjectID="_1684713102" r:id="rId404"/>
        </w:object>
      </w:r>
      <w:r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CB00B4" w:rsidRPr="00094964">
        <w:rPr>
          <w:rFonts w:ascii="Times New Roman" w:eastAsia="Calibri" w:hAnsi="Times New Roman" w:cs="Times New Roman"/>
          <w:sz w:val="28"/>
          <w:szCs w:val="28"/>
          <w:lang w:eastAsia="en-US"/>
        </w:rPr>
        <w:t>руб.</w:t>
      </w:r>
    </w:p>
    <w:p w14:paraId="6D9DA6EC" w14:textId="77777777" w:rsidR="008B74B7" w:rsidRDefault="008B74B7" w:rsidP="00D6796A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5419A0C5" w14:textId="2D073F7C" w:rsidR="008B74B7" w:rsidRPr="00263BF9" w:rsidRDefault="00A1708F" w:rsidP="00A1708F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A1708F">
        <w:rPr>
          <w:rFonts w:ascii="Times New Roman" w:eastAsia="Calibri" w:hAnsi="Times New Roman" w:cs="Times New Roman"/>
          <w:position w:val="-28"/>
          <w:sz w:val="28"/>
          <w:szCs w:val="28"/>
          <w:lang w:eastAsia="en-US"/>
        </w:rPr>
        <w:object w:dxaOrig="2780" w:dyaOrig="720" w14:anchorId="1492FFFB">
          <v:shape id="_x0000_i1675" type="#_x0000_t75" style="width:139.5pt;height:33.75pt" o:ole="">
            <v:imagedata r:id="rId405" o:title=""/>
          </v:shape>
          <o:OLEObject Type="Embed" ProgID="Equation.DSMT4" ShapeID="_x0000_i1675" DrawAspect="Content" ObjectID="_1684713103" r:id="rId406"/>
        </w:object>
      </w:r>
      <w:r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F56D94" w:rsidRPr="00457E53">
        <w:rPr>
          <w:rFonts w:ascii="Times New Roman" w:eastAsia="Calibri" w:hAnsi="Times New Roman" w:cs="Times New Roman"/>
          <w:sz w:val="28"/>
          <w:szCs w:val="28"/>
          <w:lang w:eastAsia="en-US"/>
        </w:rPr>
        <w:t>лет.</w:t>
      </w:r>
    </w:p>
    <w:p w14:paraId="10A956F4" w14:textId="77777777" w:rsidR="0019259C" w:rsidRDefault="0019259C" w:rsidP="00D6796A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zh-CN"/>
        </w:rPr>
      </w:pPr>
    </w:p>
    <w:p w14:paraId="0EFA70A7" w14:textId="77777777" w:rsidR="0019259C" w:rsidRDefault="00A87D13" w:rsidP="00D6796A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zh-CN"/>
        </w:rPr>
      </w:pPr>
      <w:r>
        <w:rPr>
          <w:rFonts w:ascii="Times New Roman" w:eastAsia="Calibri" w:hAnsi="Times New Roman" w:cs="Times New Roman"/>
          <w:sz w:val="28"/>
          <w:szCs w:val="28"/>
          <w:lang w:eastAsia="zh-CN"/>
        </w:rPr>
        <w:t>Т</w:t>
      </w:r>
      <w:r w:rsidR="005C7485" w:rsidRPr="00263BF9">
        <w:rPr>
          <w:rFonts w:ascii="Times New Roman" w:eastAsia="Calibri" w:hAnsi="Times New Roman" w:cs="Times New Roman"/>
          <w:sz w:val="28"/>
          <w:szCs w:val="28"/>
          <w:lang w:eastAsia="zh-CN"/>
        </w:rPr>
        <w:t>ех</w:t>
      </w:r>
      <w:r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нико-экономические показатели приведены </w:t>
      </w:r>
      <w:r w:rsidR="005C7485" w:rsidRPr="00263BF9"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в таблице </w:t>
      </w:r>
      <w:r w:rsidR="00DB4A6F">
        <w:rPr>
          <w:rFonts w:ascii="Times New Roman" w:eastAsia="Calibri" w:hAnsi="Times New Roman" w:cs="Times New Roman"/>
          <w:sz w:val="28"/>
          <w:szCs w:val="28"/>
          <w:lang w:eastAsia="zh-CN"/>
        </w:rPr>
        <w:t>Б</w:t>
      </w:r>
      <w:r w:rsidR="00281C6C">
        <w:rPr>
          <w:rFonts w:ascii="Times New Roman" w:eastAsia="Calibri" w:hAnsi="Times New Roman" w:cs="Times New Roman"/>
          <w:sz w:val="28"/>
          <w:szCs w:val="28"/>
          <w:lang w:eastAsia="zh-CN"/>
        </w:rPr>
        <w:t>.10</w:t>
      </w:r>
      <w:r w:rsidR="005C7485" w:rsidRPr="00263BF9">
        <w:rPr>
          <w:rFonts w:ascii="Times New Roman" w:eastAsia="Calibri" w:hAnsi="Times New Roman" w:cs="Times New Roman"/>
          <w:sz w:val="28"/>
          <w:szCs w:val="28"/>
          <w:lang w:eastAsia="zh-CN"/>
        </w:rPr>
        <w:t>.</w:t>
      </w:r>
      <w:r w:rsidR="0019259C"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 </w:t>
      </w:r>
    </w:p>
    <w:p w14:paraId="69659E70" w14:textId="4B797E98" w:rsidR="003C02AE" w:rsidRPr="00740A35" w:rsidRDefault="005C7485" w:rsidP="00D6796A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zh-CN"/>
        </w:rPr>
      </w:pPr>
      <w:r w:rsidRPr="00263BF9">
        <w:rPr>
          <w:rFonts w:ascii="Times New Roman" w:eastAsia="Calibri" w:hAnsi="Times New Roman" w:cs="Times New Roman"/>
          <w:sz w:val="28"/>
          <w:szCs w:val="28"/>
          <w:lang w:eastAsia="zh-CN"/>
        </w:rPr>
        <w:t>По результатам рассчитанных показателей установлено, что реализация дипломной работы является экономически целесообразной.</w:t>
      </w:r>
      <w:bookmarkStart w:id="8" w:name="_GoBack"/>
      <w:bookmarkEnd w:id="8"/>
    </w:p>
    <w:sectPr w:rsidR="003C02AE" w:rsidRPr="00740A35" w:rsidSect="00B0473C">
      <w:footerReference w:type="default" r:id="rId407"/>
      <w:pgSz w:w="11906" w:h="16838" w:code="9"/>
      <w:pgMar w:top="1134" w:right="567" w:bottom="1134" w:left="1701" w:header="709" w:footer="709" w:gutter="0"/>
      <w:pgNumType w:start="5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54E2505" w14:textId="77777777" w:rsidR="0059212A" w:rsidRDefault="0059212A" w:rsidP="001D401D">
      <w:pPr>
        <w:spacing w:after="0" w:line="240" w:lineRule="auto"/>
      </w:pPr>
      <w:r>
        <w:separator/>
      </w:r>
    </w:p>
  </w:endnote>
  <w:endnote w:type="continuationSeparator" w:id="0">
    <w:p w14:paraId="5D474072" w14:textId="77777777" w:rsidR="0059212A" w:rsidRDefault="0059212A" w:rsidP="001D401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ascii="Times New Roman" w:hAnsi="Times New Roman" w:cs="Times New Roman"/>
        <w:sz w:val="28"/>
        <w:szCs w:val="28"/>
      </w:rPr>
      <w:id w:val="-65523217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DD413B7" w14:textId="1C440480" w:rsidR="0036558A" w:rsidRPr="00DD400C" w:rsidRDefault="0036558A">
        <w:pPr>
          <w:pStyle w:val="Footer"/>
          <w:jc w:val="right"/>
          <w:rPr>
            <w:rFonts w:ascii="Times New Roman" w:hAnsi="Times New Roman" w:cs="Times New Roman"/>
            <w:sz w:val="28"/>
            <w:szCs w:val="28"/>
          </w:rPr>
        </w:pPr>
        <w:r w:rsidRPr="00DD400C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DD400C">
          <w:rPr>
            <w:rFonts w:ascii="Times New Roman" w:hAnsi="Times New Roman" w:cs="Times New Roman"/>
            <w:sz w:val="28"/>
            <w:szCs w:val="28"/>
          </w:rPr>
          <w:instrText xml:space="preserve"> PAGE   \* MERGEFORMAT </w:instrText>
        </w:r>
        <w:r w:rsidRPr="00DD400C">
          <w:rPr>
            <w:rFonts w:ascii="Times New Roman" w:hAnsi="Times New Roman" w:cs="Times New Roman"/>
            <w:sz w:val="28"/>
            <w:szCs w:val="28"/>
          </w:rPr>
          <w:fldChar w:fldCharType="separate"/>
        </w:r>
        <w:r>
          <w:rPr>
            <w:rFonts w:ascii="Times New Roman" w:hAnsi="Times New Roman" w:cs="Times New Roman"/>
            <w:noProof/>
            <w:sz w:val="28"/>
            <w:szCs w:val="28"/>
          </w:rPr>
          <w:t>66</w:t>
        </w:r>
        <w:r w:rsidRPr="00DD400C">
          <w:rPr>
            <w:rFonts w:ascii="Times New Roman" w:hAnsi="Times New Roman" w:cs="Times New Roman"/>
            <w:noProof/>
            <w:sz w:val="28"/>
            <w:szCs w:val="28"/>
          </w:rPr>
          <w:fldChar w:fldCharType="end"/>
        </w:r>
      </w:p>
    </w:sdtContent>
  </w:sdt>
  <w:p w14:paraId="21207817" w14:textId="6F342292" w:rsidR="0036558A" w:rsidRPr="00DD400C" w:rsidRDefault="0036558A">
    <w:pPr>
      <w:pStyle w:val="Footer"/>
      <w:rPr>
        <w:rFonts w:ascii="Times New Roman" w:hAnsi="Times New Roman" w:cs="Times New Roman"/>
        <w:sz w:val="28"/>
        <w:szCs w:val="2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3F4492E" w14:textId="77777777" w:rsidR="0059212A" w:rsidRDefault="0059212A" w:rsidP="001D401D">
      <w:pPr>
        <w:spacing w:after="0" w:line="240" w:lineRule="auto"/>
      </w:pPr>
      <w:r>
        <w:separator/>
      </w:r>
    </w:p>
  </w:footnote>
  <w:footnote w:type="continuationSeparator" w:id="0">
    <w:p w14:paraId="44FBD18B" w14:textId="77777777" w:rsidR="0059212A" w:rsidRDefault="0059212A" w:rsidP="001D401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99C097B"/>
    <w:multiLevelType w:val="hybridMultilevel"/>
    <w:tmpl w:val="CD94337A"/>
    <w:lvl w:ilvl="0" w:tplc="0419000F">
      <w:start w:val="1"/>
      <w:numFmt w:val="decimal"/>
      <w:lvlText w:val="%1."/>
      <w:lvlJc w:val="left"/>
      <w:pPr>
        <w:ind w:left="928" w:hanging="360"/>
      </w:pPr>
      <w:rPr>
        <w:rFonts w:hint="default"/>
        <w:b/>
        <w:bCs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317C29B6"/>
    <w:multiLevelType w:val="hybridMultilevel"/>
    <w:tmpl w:val="90B2A856"/>
    <w:lvl w:ilvl="0" w:tplc="B12C6708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5D316954"/>
    <w:multiLevelType w:val="hybridMultilevel"/>
    <w:tmpl w:val="236C28F2"/>
    <w:lvl w:ilvl="0" w:tplc="D9AE737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7B291711"/>
    <w:multiLevelType w:val="hybridMultilevel"/>
    <w:tmpl w:val="13B095C8"/>
    <w:lvl w:ilvl="0" w:tplc="D9AE737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C5101"/>
    <w:rsid w:val="000022ED"/>
    <w:rsid w:val="00004386"/>
    <w:rsid w:val="000053E3"/>
    <w:rsid w:val="000139EE"/>
    <w:rsid w:val="00013CF8"/>
    <w:rsid w:val="00021512"/>
    <w:rsid w:val="00031122"/>
    <w:rsid w:val="000314DE"/>
    <w:rsid w:val="00032595"/>
    <w:rsid w:val="00035C0B"/>
    <w:rsid w:val="00036955"/>
    <w:rsid w:val="000377B5"/>
    <w:rsid w:val="00037BD9"/>
    <w:rsid w:val="00040D7E"/>
    <w:rsid w:val="0004412D"/>
    <w:rsid w:val="00047E65"/>
    <w:rsid w:val="00054BB7"/>
    <w:rsid w:val="00054EE6"/>
    <w:rsid w:val="000555DD"/>
    <w:rsid w:val="000558E2"/>
    <w:rsid w:val="00055DAE"/>
    <w:rsid w:val="00060DD0"/>
    <w:rsid w:val="0006186D"/>
    <w:rsid w:val="00074995"/>
    <w:rsid w:val="00080CF2"/>
    <w:rsid w:val="0008384E"/>
    <w:rsid w:val="00090780"/>
    <w:rsid w:val="00090E0C"/>
    <w:rsid w:val="00092E24"/>
    <w:rsid w:val="00092E48"/>
    <w:rsid w:val="00094964"/>
    <w:rsid w:val="000A1005"/>
    <w:rsid w:val="000A10A7"/>
    <w:rsid w:val="000A7544"/>
    <w:rsid w:val="000B4999"/>
    <w:rsid w:val="000B6B00"/>
    <w:rsid w:val="000C40EC"/>
    <w:rsid w:val="000C5079"/>
    <w:rsid w:val="000C7F91"/>
    <w:rsid w:val="000D02D5"/>
    <w:rsid w:val="000D30BB"/>
    <w:rsid w:val="000D4ACF"/>
    <w:rsid w:val="000E26B9"/>
    <w:rsid w:val="000E63F9"/>
    <w:rsid w:val="000E7CA1"/>
    <w:rsid w:val="000F05E7"/>
    <w:rsid w:val="000F1A4F"/>
    <w:rsid w:val="000F225F"/>
    <w:rsid w:val="000F5F92"/>
    <w:rsid w:val="00100E1F"/>
    <w:rsid w:val="0010162C"/>
    <w:rsid w:val="0010495B"/>
    <w:rsid w:val="0010605C"/>
    <w:rsid w:val="00115C6D"/>
    <w:rsid w:val="0012013C"/>
    <w:rsid w:val="00120356"/>
    <w:rsid w:val="001238E1"/>
    <w:rsid w:val="00130154"/>
    <w:rsid w:val="00132836"/>
    <w:rsid w:val="00137661"/>
    <w:rsid w:val="00151AEC"/>
    <w:rsid w:val="00152880"/>
    <w:rsid w:val="00155A59"/>
    <w:rsid w:val="00162B92"/>
    <w:rsid w:val="00163EFA"/>
    <w:rsid w:val="00170A15"/>
    <w:rsid w:val="00171F82"/>
    <w:rsid w:val="00177EB9"/>
    <w:rsid w:val="00180D8F"/>
    <w:rsid w:val="00180E3F"/>
    <w:rsid w:val="00181299"/>
    <w:rsid w:val="0018389A"/>
    <w:rsid w:val="0018727E"/>
    <w:rsid w:val="00187945"/>
    <w:rsid w:val="0018799C"/>
    <w:rsid w:val="00187F99"/>
    <w:rsid w:val="00190115"/>
    <w:rsid w:val="001908C5"/>
    <w:rsid w:val="0019259C"/>
    <w:rsid w:val="00196B9D"/>
    <w:rsid w:val="001970EC"/>
    <w:rsid w:val="001A51BC"/>
    <w:rsid w:val="001A5D7F"/>
    <w:rsid w:val="001A6900"/>
    <w:rsid w:val="001B0C73"/>
    <w:rsid w:val="001B5BD2"/>
    <w:rsid w:val="001B5BEF"/>
    <w:rsid w:val="001B6475"/>
    <w:rsid w:val="001B68DE"/>
    <w:rsid w:val="001C162A"/>
    <w:rsid w:val="001C22B5"/>
    <w:rsid w:val="001C37B9"/>
    <w:rsid w:val="001D0607"/>
    <w:rsid w:val="001D3062"/>
    <w:rsid w:val="001D36ED"/>
    <w:rsid w:val="001D401D"/>
    <w:rsid w:val="001D7DB7"/>
    <w:rsid w:val="001E0D04"/>
    <w:rsid w:val="001E184E"/>
    <w:rsid w:val="001E4308"/>
    <w:rsid w:val="001E6E48"/>
    <w:rsid w:val="001F4631"/>
    <w:rsid w:val="001F63F5"/>
    <w:rsid w:val="00202907"/>
    <w:rsid w:val="00202E48"/>
    <w:rsid w:val="0020330E"/>
    <w:rsid w:val="00204A9B"/>
    <w:rsid w:val="00212C89"/>
    <w:rsid w:val="00225389"/>
    <w:rsid w:val="00231677"/>
    <w:rsid w:val="00232EC0"/>
    <w:rsid w:val="002342EE"/>
    <w:rsid w:val="00235C97"/>
    <w:rsid w:val="0023691F"/>
    <w:rsid w:val="002409E8"/>
    <w:rsid w:val="00247179"/>
    <w:rsid w:val="002477DA"/>
    <w:rsid w:val="0025149A"/>
    <w:rsid w:val="002519D1"/>
    <w:rsid w:val="00252E4F"/>
    <w:rsid w:val="002552B2"/>
    <w:rsid w:val="00255A4E"/>
    <w:rsid w:val="00256449"/>
    <w:rsid w:val="002579E5"/>
    <w:rsid w:val="00263BF9"/>
    <w:rsid w:val="00263F0A"/>
    <w:rsid w:val="002664D5"/>
    <w:rsid w:val="00272529"/>
    <w:rsid w:val="002761A5"/>
    <w:rsid w:val="002770A6"/>
    <w:rsid w:val="002802C0"/>
    <w:rsid w:val="00281C6C"/>
    <w:rsid w:val="0028301B"/>
    <w:rsid w:val="00286BE3"/>
    <w:rsid w:val="00295BCF"/>
    <w:rsid w:val="002A0367"/>
    <w:rsid w:val="002B04E3"/>
    <w:rsid w:val="002C1CD7"/>
    <w:rsid w:val="002C3542"/>
    <w:rsid w:val="002C5D41"/>
    <w:rsid w:val="002D1180"/>
    <w:rsid w:val="002D3CF5"/>
    <w:rsid w:val="002D4398"/>
    <w:rsid w:val="002D4CC8"/>
    <w:rsid w:val="002D55B6"/>
    <w:rsid w:val="002E10D5"/>
    <w:rsid w:val="002E1672"/>
    <w:rsid w:val="002E3433"/>
    <w:rsid w:val="002E4336"/>
    <w:rsid w:val="0031021E"/>
    <w:rsid w:val="003269E8"/>
    <w:rsid w:val="003270F6"/>
    <w:rsid w:val="003344DA"/>
    <w:rsid w:val="00334879"/>
    <w:rsid w:val="0033791F"/>
    <w:rsid w:val="00342F62"/>
    <w:rsid w:val="00343F2C"/>
    <w:rsid w:val="00346632"/>
    <w:rsid w:val="00355408"/>
    <w:rsid w:val="003615A2"/>
    <w:rsid w:val="0036558A"/>
    <w:rsid w:val="003669B2"/>
    <w:rsid w:val="00371A43"/>
    <w:rsid w:val="003759E8"/>
    <w:rsid w:val="00382F8C"/>
    <w:rsid w:val="00383AA3"/>
    <w:rsid w:val="003864E0"/>
    <w:rsid w:val="00394DED"/>
    <w:rsid w:val="003A18EA"/>
    <w:rsid w:val="003A4B68"/>
    <w:rsid w:val="003B1732"/>
    <w:rsid w:val="003C014F"/>
    <w:rsid w:val="003C02AE"/>
    <w:rsid w:val="003C0D05"/>
    <w:rsid w:val="003C40D2"/>
    <w:rsid w:val="003C5259"/>
    <w:rsid w:val="003D1814"/>
    <w:rsid w:val="003D19D4"/>
    <w:rsid w:val="003E0BC7"/>
    <w:rsid w:val="003E3074"/>
    <w:rsid w:val="003E45C8"/>
    <w:rsid w:val="003E5066"/>
    <w:rsid w:val="003E69BF"/>
    <w:rsid w:val="003E7CA2"/>
    <w:rsid w:val="003F05D8"/>
    <w:rsid w:val="003F0F3D"/>
    <w:rsid w:val="003F1079"/>
    <w:rsid w:val="003F3176"/>
    <w:rsid w:val="003F3FE8"/>
    <w:rsid w:val="00402606"/>
    <w:rsid w:val="00412CAF"/>
    <w:rsid w:val="00415312"/>
    <w:rsid w:val="004213EF"/>
    <w:rsid w:val="00422DB8"/>
    <w:rsid w:val="004271AB"/>
    <w:rsid w:val="00427B5B"/>
    <w:rsid w:val="00436BAE"/>
    <w:rsid w:val="00437F2D"/>
    <w:rsid w:val="00443100"/>
    <w:rsid w:val="0044591B"/>
    <w:rsid w:val="00450E8C"/>
    <w:rsid w:val="00457E53"/>
    <w:rsid w:val="00460C34"/>
    <w:rsid w:val="00461A40"/>
    <w:rsid w:val="00463B50"/>
    <w:rsid w:val="004670AD"/>
    <w:rsid w:val="00467D83"/>
    <w:rsid w:val="00471CDA"/>
    <w:rsid w:val="0047585D"/>
    <w:rsid w:val="00485CE3"/>
    <w:rsid w:val="00486FEB"/>
    <w:rsid w:val="0048779E"/>
    <w:rsid w:val="00493157"/>
    <w:rsid w:val="004955B6"/>
    <w:rsid w:val="00495F12"/>
    <w:rsid w:val="004A6856"/>
    <w:rsid w:val="004A76D9"/>
    <w:rsid w:val="004B1097"/>
    <w:rsid w:val="004B1D72"/>
    <w:rsid w:val="004B2120"/>
    <w:rsid w:val="004B2C91"/>
    <w:rsid w:val="004B3D2C"/>
    <w:rsid w:val="004C1388"/>
    <w:rsid w:val="004D089A"/>
    <w:rsid w:val="004D2FDA"/>
    <w:rsid w:val="004D4743"/>
    <w:rsid w:val="004D6512"/>
    <w:rsid w:val="004E4034"/>
    <w:rsid w:val="004F32BA"/>
    <w:rsid w:val="004F50C0"/>
    <w:rsid w:val="00500DBE"/>
    <w:rsid w:val="00501919"/>
    <w:rsid w:val="0050246F"/>
    <w:rsid w:val="0050518C"/>
    <w:rsid w:val="0050722D"/>
    <w:rsid w:val="005121B4"/>
    <w:rsid w:val="005204F8"/>
    <w:rsid w:val="005213BE"/>
    <w:rsid w:val="00521B29"/>
    <w:rsid w:val="00527D33"/>
    <w:rsid w:val="00532A51"/>
    <w:rsid w:val="0055020A"/>
    <w:rsid w:val="00554495"/>
    <w:rsid w:val="0055624B"/>
    <w:rsid w:val="005565B8"/>
    <w:rsid w:val="00561105"/>
    <w:rsid w:val="00563155"/>
    <w:rsid w:val="00564476"/>
    <w:rsid w:val="00570712"/>
    <w:rsid w:val="00574077"/>
    <w:rsid w:val="0057448C"/>
    <w:rsid w:val="00585278"/>
    <w:rsid w:val="005857A1"/>
    <w:rsid w:val="0059212A"/>
    <w:rsid w:val="005A08B8"/>
    <w:rsid w:val="005A310F"/>
    <w:rsid w:val="005B4D3A"/>
    <w:rsid w:val="005C0752"/>
    <w:rsid w:val="005C1EC5"/>
    <w:rsid w:val="005C3D28"/>
    <w:rsid w:val="005C6040"/>
    <w:rsid w:val="005C7485"/>
    <w:rsid w:val="005D2B60"/>
    <w:rsid w:val="005D7850"/>
    <w:rsid w:val="005E30D6"/>
    <w:rsid w:val="005E3C8D"/>
    <w:rsid w:val="005E6189"/>
    <w:rsid w:val="005E6796"/>
    <w:rsid w:val="005E788A"/>
    <w:rsid w:val="005F3381"/>
    <w:rsid w:val="005F3D3D"/>
    <w:rsid w:val="005F6024"/>
    <w:rsid w:val="005F690B"/>
    <w:rsid w:val="006000A8"/>
    <w:rsid w:val="00600110"/>
    <w:rsid w:val="00600503"/>
    <w:rsid w:val="00603A25"/>
    <w:rsid w:val="00607DF3"/>
    <w:rsid w:val="00613728"/>
    <w:rsid w:val="0062175D"/>
    <w:rsid w:val="00624C4C"/>
    <w:rsid w:val="006257B1"/>
    <w:rsid w:val="006258DF"/>
    <w:rsid w:val="00626108"/>
    <w:rsid w:val="006267D6"/>
    <w:rsid w:val="00632CE7"/>
    <w:rsid w:val="0063770F"/>
    <w:rsid w:val="00644AE3"/>
    <w:rsid w:val="00645243"/>
    <w:rsid w:val="00646254"/>
    <w:rsid w:val="006516BB"/>
    <w:rsid w:val="00651B04"/>
    <w:rsid w:val="00654544"/>
    <w:rsid w:val="00670646"/>
    <w:rsid w:val="00672733"/>
    <w:rsid w:val="00677CBC"/>
    <w:rsid w:val="00684FD3"/>
    <w:rsid w:val="006875CF"/>
    <w:rsid w:val="00691716"/>
    <w:rsid w:val="00692684"/>
    <w:rsid w:val="00696568"/>
    <w:rsid w:val="006967AB"/>
    <w:rsid w:val="00696BFD"/>
    <w:rsid w:val="006A1567"/>
    <w:rsid w:val="006A28C4"/>
    <w:rsid w:val="006A2D4A"/>
    <w:rsid w:val="006A4453"/>
    <w:rsid w:val="006B0DE3"/>
    <w:rsid w:val="006B23C4"/>
    <w:rsid w:val="006B5F23"/>
    <w:rsid w:val="006B5FA2"/>
    <w:rsid w:val="006B7308"/>
    <w:rsid w:val="006D15A9"/>
    <w:rsid w:val="006D58EF"/>
    <w:rsid w:val="006E21AA"/>
    <w:rsid w:val="006E4769"/>
    <w:rsid w:val="006E4D42"/>
    <w:rsid w:val="006E5804"/>
    <w:rsid w:val="006E64B5"/>
    <w:rsid w:val="006E6BDB"/>
    <w:rsid w:val="006E6F50"/>
    <w:rsid w:val="006F59D3"/>
    <w:rsid w:val="006F78C4"/>
    <w:rsid w:val="0070423A"/>
    <w:rsid w:val="00705BF9"/>
    <w:rsid w:val="00706C64"/>
    <w:rsid w:val="00711DCD"/>
    <w:rsid w:val="00713D8D"/>
    <w:rsid w:val="00720304"/>
    <w:rsid w:val="00721E6D"/>
    <w:rsid w:val="00724D1B"/>
    <w:rsid w:val="00732CAF"/>
    <w:rsid w:val="007338F8"/>
    <w:rsid w:val="00736986"/>
    <w:rsid w:val="00736A75"/>
    <w:rsid w:val="007378E4"/>
    <w:rsid w:val="00737DD1"/>
    <w:rsid w:val="00740A35"/>
    <w:rsid w:val="00742523"/>
    <w:rsid w:val="007452DA"/>
    <w:rsid w:val="00745BE2"/>
    <w:rsid w:val="00764CBC"/>
    <w:rsid w:val="00777D6A"/>
    <w:rsid w:val="007823EF"/>
    <w:rsid w:val="007827C9"/>
    <w:rsid w:val="007827F0"/>
    <w:rsid w:val="007960F3"/>
    <w:rsid w:val="007A039D"/>
    <w:rsid w:val="007A1996"/>
    <w:rsid w:val="007A54A5"/>
    <w:rsid w:val="007B0B58"/>
    <w:rsid w:val="007B6B4F"/>
    <w:rsid w:val="007C01B8"/>
    <w:rsid w:val="007C2416"/>
    <w:rsid w:val="007C332F"/>
    <w:rsid w:val="007C4105"/>
    <w:rsid w:val="007C7220"/>
    <w:rsid w:val="007D58AC"/>
    <w:rsid w:val="007D5921"/>
    <w:rsid w:val="007D6969"/>
    <w:rsid w:val="007D6A46"/>
    <w:rsid w:val="007E04BE"/>
    <w:rsid w:val="007E2C7F"/>
    <w:rsid w:val="007E5995"/>
    <w:rsid w:val="007E5DBC"/>
    <w:rsid w:val="007E7B04"/>
    <w:rsid w:val="007E7DA8"/>
    <w:rsid w:val="007F010F"/>
    <w:rsid w:val="0080455A"/>
    <w:rsid w:val="00805132"/>
    <w:rsid w:val="00812775"/>
    <w:rsid w:val="00813A17"/>
    <w:rsid w:val="00820283"/>
    <w:rsid w:val="00824031"/>
    <w:rsid w:val="00826811"/>
    <w:rsid w:val="00827B85"/>
    <w:rsid w:val="00830568"/>
    <w:rsid w:val="00830926"/>
    <w:rsid w:val="00831D26"/>
    <w:rsid w:val="008323D9"/>
    <w:rsid w:val="00832FF8"/>
    <w:rsid w:val="0084065F"/>
    <w:rsid w:val="00840C9E"/>
    <w:rsid w:val="00840D46"/>
    <w:rsid w:val="008448CD"/>
    <w:rsid w:val="00850AB0"/>
    <w:rsid w:val="00851AF4"/>
    <w:rsid w:val="00857BD2"/>
    <w:rsid w:val="0086015E"/>
    <w:rsid w:val="00862B2F"/>
    <w:rsid w:val="008632F9"/>
    <w:rsid w:val="0086402E"/>
    <w:rsid w:val="00877978"/>
    <w:rsid w:val="0088004C"/>
    <w:rsid w:val="00880489"/>
    <w:rsid w:val="008818D4"/>
    <w:rsid w:val="0088567C"/>
    <w:rsid w:val="00887460"/>
    <w:rsid w:val="0089168C"/>
    <w:rsid w:val="008B36F2"/>
    <w:rsid w:val="008B3AF0"/>
    <w:rsid w:val="008B6281"/>
    <w:rsid w:val="008B74B7"/>
    <w:rsid w:val="008B7572"/>
    <w:rsid w:val="008C2E17"/>
    <w:rsid w:val="008C6BA9"/>
    <w:rsid w:val="008D39B3"/>
    <w:rsid w:val="008D3F48"/>
    <w:rsid w:val="008D466B"/>
    <w:rsid w:val="008E19AD"/>
    <w:rsid w:val="008E3A12"/>
    <w:rsid w:val="008E4D3C"/>
    <w:rsid w:val="008F2788"/>
    <w:rsid w:val="008F2C12"/>
    <w:rsid w:val="008F2F3C"/>
    <w:rsid w:val="008F3BFE"/>
    <w:rsid w:val="00903202"/>
    <w:rsid w:val="00906873"/>
    <w:rsid w:val="00906879"/>
    <w:rsid w:val="009123E7"/>
    <w:rsid w:val="00915838"/>
    <w:rsid w:val="00922AE9"/>
    <w:rsid w:val="00932710"/>
    <w:rsid w:val="009377C2"/>
    <w:rsid w:val="00941ED9"/>
    <w:rsid w:val="00941F7F"/>
    <w:rsid w:val="00944448"/>
    <w:rsid w:val="009532AE"/>
    <w:rsid w:val="009568A1"/>
    <w:rsid w:val="00957EAE"/>
    <w:rsid w:val="009615F2"/>
    <w:rsid w:val="00964A6E"/>
    <w:rsid w:val="00964C3C"/>
    <w:rsid w:val="00966C07"/>
    <w:rsid w:val="009762B1"/>
    <w:rsid w:val="00976C0D"/>
    <w:rsid w:val="0098004B"/>
    <w:rsid w:val="00984509"/>
    <w:rsid w:val="00990AA9"/>
    <w:rsid w:val="00992CB6"/>
    <w:rsid w:val="00992D6E"/>
    <w:rsid w:val="009953CB"/>
    <w:rsid w:val="009A2C62"/>
    <w:rsid w:val="009A6316"/>
    <w:rsid w:val="009A7D26"/>
    <w:rsid w:val="009B3099"/>
    <w:rsid w:val="009B3282"/>
    <w:rsid w:val="009B4BE2"/>
    <w:rsid w:val="009B70D3"/>
    <w:rsid w:val="009B7E6E"/>
    <w:rsid w:val="009C46DF"/>
    <w:rsid w:val="009D3B31"/>
    <w:rsid w:val="009D3F6B"/>
    <w:rsid w:val="009D4804"/>
    <w:rsid w:val="009D7506"/>
    <w:rsid w:val="009D7D7C"/>
    <w:rsid w:val="009F2398"/>
    <w:rsid w:val="009F33B4"/>
    <w:rsid w:val="009F5D85"/>
    <w:rsid w:val="009F66F3"/>
    <w:rsid w:val="009F79E6"/>
    <w:rsid w:val="00A04C9F"/>
    <w:rsid w:val="00A05F43"/>
    <w:rsid w:val="00A066D1"/>
    <w:rsid w:val="00A16F9C"/>
    <w:rsid w:val="00A1708F"/>
    <w:rsid w:val="00A225F9"/>
    <w:rsid w:val="00A2489E"/>
    <w:rsid w:val="00A4157B"/>
    <w:rsid w:val="00A432D8"/>
    <w:rsid w:val="00A51638"/>
    <w:rsid w:val="00A535AC"/>
    <w:rsid w:val="00A5708B"/>
    <w:rsid w:val="00A57854"/>
    <w:rsid w:val="00A831D7"/>
    <w:rsid w:val="00A84AE9"/>
    <w:rsid w:val="00A87D13"/>
    <w:rsid w:val="00A90E6B"/>
    <w:rsid w:val="00AA0AE6"/>
    <w:rsid w:val="00AB1297"/>
    <w:rsid w:val="00AB1A58"/>
    <w:rsid w:val="00AB5380"/>
    <w:rsid w:val="00AB5E20"/>
    <w:rsid w:val="00AB7D3F"/>
    <w:rsid w:val="00AC2FDC"/>
    <w:rsid w:val="00AC35A9"/>
    <w:rsid w:val="00AC48B9"/>
    <w:rsid w:val="00AC5101"/>
    <w:rsid w:val="00AD1098"/>
    <w:rsid w:val="00AD127D"/>
    <w:rsid w:val="00AD4B29"/>
    <w:rsid w:val="00AE034D"/>
    <w:rsid w:val="00AE3242"/>
    <w:rsid w:val="00AE5820"/>
    <w:rsid w:val="00AE6707"/>
    <w:rsid w:val="00AE7BD2"/>
    <w:rsid w:val="00AF3262"/>
    <w:rsid w:val="00AF43E4"/>
    <w:rsid w:val="00AF556C"/>
    <w:rsid w:val="00AF699E"/>
    <w:rsid w:val="00AF7466"/>
    <w:rsid w:val="00B02577"/>
    <w:rsid w:val="00B0473C"/>
    <w:rsid w:val="00B0476C"/>
    <w:rsid w:val="00B04D3A"/>
    <w:rsid w:val="00B142CF"/>
    <w:rsid w:val="00B161D3"/>
    <w:rsid w:val="00B239BB"/>
    <w:rsid w:val="00B30E68"/>
    <w:rsid w:val="00B3258F"/>
    <w:rsid w:val="00B32ABF"/>
    <w:rsid w:val="00B356F4"/>
    <w:rsid w:val="00B4353A"/>
    <w:rsid w:val="00B45E5B"/>
    <w:rsid w:val="00B4693A"/>
    <w:rsid w:val="00B4784E"/>
    <w:rsid w:val="00B47A98"/>
    <w:rsid w:val="00B53C28"/>
    <w:rsid w:val="00B610BC"/>
    <w:rsid w:val="00B63317"/>
    <w:rsid w:val="00B656C8"/>
    <w:rsid w:val="00B74280"/>
    <w:rsid w:val="00B75A8F"/>
    <w:rsid w:val="00B775C7"/>
    <w:rsid w:val="00B811DD"/>
    <w:rsid w:val="00B90A69"/>
    <w:rsid w:val="00B92EC5"/>
    <w:rsid w:val="00B9629C"/>
    <w:rsid w:val="00B96934"/>
    <w:rsid w:val="00BA47FB"/>
    <w:rsid w:val="00BA7188"/>
    <w:rsid w:val="00BA73F2"/>
    <w:rsid w:val="00BB00ED"/>
    <w:rsid w:val="00BB107C"/>
    <w:rsid w:val="00BB1DA4"/>
    <w:rsid w:val="00BB4ABF"/>
    <w:rsid w:val="00BB535D"/>
    <w:rsid w:val="00BB55FE"/>
    <w:rsid w:val="00BC06DC"/>
    <w:rsid w:val="00BC3D3C"/>
    <w:rsid w:val="00BD0479"/>
    <w:rsid w:val="00BD4F91"/>
    <w:rsid w:val="00BE1961"/>
    <w:rsid w:val="00BE619A"/>
    <w:rsid w:val="00C061B2"/>
    <w:rsid w:val="00C17176"/>
    <w:rsid w:val="00C22973"/>
    <w:rsid w:val="00C244E7"/>
    <w:rsid w:val="00C27B88"/>
    <w:rsid w:val="00C30E40"/>
    <w:rsid w:val="00C56827"/>
    <w:rsid w:val="00C57073"/>
    <w:rsid w:val="00C6007C"/>
    <w:rsid w:val="00C61C74"/>
    <w:rsid w:val="00C64D02"/>
    <w:rsid w:val="00C67A6A"/>
    <w:rsid w:val="00C71F2E"/>
    <w:rsid w:val="00C74D73"/>
    <w:rsid w:val="00C760DA"/>
    <w:rsid w:val="00C8040F"/>
    <w:rsid w:val="00C806AC"/>
    <w:rsid w:val="00C854AC"/>
    <w:rsid w:val="00C87240"/>
    <w:rsid w:val="00C909F4"/>
    <w:rsid w:val="00C9651B"/>
    <w:rsid w:val="00C96B0D"/>
    <w:rsid w:val="00C97D48"/>
    <w:rsid w:val="00CA33E0"/>
    <w:rsid w:val="00CA4B94"/>
    <w:rsid w:val="00CA5EF4"/>
    <w:rsid w:val="00CA63A0"/>
    <w:rsid w:val="00CB00B4"/>
    <w:rsid w:val="00CB1D07"/>
    <w:rsid w:val="00CB5CE4"/>
    <w:rsid w:val="00CC0ACC"/>
    <w:rsid w:val="00CC2797"/>
    <w:rsid w:val="00CC3F31"/>
    <w:rsid w:val="00CC6B44"/>
    <w:rsid w:val="00CD06A3"/>
    <w:rsid w:val="00CD089C"/>
    <w:rsid w:val="00CE02F2"/>
    <w:rsid w:val="00CF026F"/>
    <w:rsid w:val="00CF140E"/>
    <w:rsid w:val="00CF3258"/>
    <w:rsid w:val="00CF545D"/>
    <w:rsid w:val="00D00A00"/>
    <w:rsid w:val="00D02C96"/>
    <w:rsid w:val="00D0396B"/>
    <w:rsid w:val="00D05888"/>
    <w:rsid w:val="00D06825"/>
    <w:rsid w:val="00D1519C"/>
    <w:rsid w:val="00D26A90"/>
    <w:rsid w:val="00D26C41"/>
    <w:rsid w:val="00D30152"/>
    <w:rsid w:val="00D31641"/>
    <w:rsid w:val="00D36D0B"/>
    <w:rsid w:val="00D4380C"/>
    <w:rsid w:val="00D53946"/>
    <w:rsid w:val="00D5535F"/>
    <w:rsid w:val="00D60456"/>
    <w:rsid w:val="00D612EB"/>
    <w:rsid w:val="00D6796A"/>
    <w:rsid w:val="00D67A7B"/>
    <w:rsid w:val="00D7053E"/>
    <w:rsid w:val="00D73509"/>
    <w:rsid w:val="00D7736D"/>
    <w:rsid w:val="00D8567E"/>
    <w:rsid w:val="00D91142"/>
    <w:rsid w:val="00D97B9A"/>
    <w:rsid w:val="00DA4031"/>
    <w:rsid w:val="00DA5479"/>
    <w:rsid w:val="00DA7BD5"/>
    <w:rsid w:val="00DB06A2"/>
    <w:rsid w:val="00DB2A55"/>
    <w:rsid w:val="00DB4778"/>
    <w:rsid w:val="00DB4A6F"/>
    <w:rsid w:val="00DB6B8B"/>
    <w:rsid w:val="00DC0ACA"/>
    <w:rsid w:val="00DC474E"/>
    <w:rsid w:val="00DC561F"/>
    <w:rsid w:val="00DC698F"/>
    <w:rsid w:val="00DD09AD"/>
    <w:rsid w:val="00DD400C"/>
    <w:rsid w:val="00DD49AF"/>
    <w:rsid w:val="00DD4D06"/>
    <w:rsid w:val="00DD77F3"/>
    <w:rsid w:val="00DD7964"/>
    <w:rsid w:val="00DE49F5"/>
    <w:rsid w:val="00DE560C"/>
    <w:rsid w:val="00DF33CD"/>
    <w:rsid w:val="00E00CD3"/>
    <w:rsid w:val="00E0157F"/>
    <w:rsid w:val="00E01C3C"/>
    <w:rsid w:val="00E0290A"/>
    <w:rsid w:val="00E037A2"/>
    <w:rsid w:val="00E03871"/>
    <w:rsid w:val="00E122D4"/>
    <w:rsid w:val="00E125AC"/>
    <w:rsid w:val="00E2213D"/>
    <w:rsid w:val="00E24FE2"/>
    <w:rsid w:val="00E320DF"/>
    <w:rsid w:val="00E3277F"/>
    <w:rsid w:val="00E33FEF"/>
    <w:rsid w:val="00E36FA5"/>
    <w:rsid w:val="00E40C3C"/>
    <w:rsid w:val="00E41D58"/>
    <w:rsid w:val="00E42E7E"/>
    <w:rsid w:val="00E45A06"/>
    <w:rsid w:val="00E45AF1"/>
    <w:rsid w:val="00E51CBE"/>
    <w:rsid w:val="00E653E8"/>
    <w:rsid w:val="00E71B1F"/>
    <w:rsid w:val="00E82D8A"/>
    <w:rsid w:val="00E8320C"/>
    <w:rsid w:val="00E83728"/>
    <w:rsid w:val="00E86CAF"/>
    <w:rsid w:val="00E9055D"/>
    <w:rsid w:val="00E908B4"/>
    <w:rsid w:val="00E92ADA"/>
    <w:rsid w:val="00E954CB"/>
    <w:rsid w:val="00E96B53"/>
    <w:rsid w:val="00EA02E6"/>
    <w:rsid w:val="00EA0F75"/>
    <w:rsid w:val="00EA571C"/>
    <w:rsid w:val="00EA7992"/>
    <w:rsid w:val="00EB7546"/>
    <w:rsid w:val="00EB7A0D"/>
    <w:rsid w:val="00ED10C8"/>
    <w:rsid w:val="00ED158A"/>
    <w:rsid w:val="00ED3169"/>
    <w:rsid w:val="00ED321C"/>
    <w:rsid w:val="00ED3FB5"/>
    <w:rsid w:val="00EE0DC5"/>
    <w:rsid w:val="00EE4811"/>
    <w:rsid w:val="00EE7019"/>
    <w:rsid w:val="00F04938"/>
    <w:rsid w:val="00F06474"/>
    <w:rsid w:val="00F1165B"/>
    <w:rsid w:val="00F26E4C"/>
    <w:rsid w:val="00F27219"/>
    <w:rsid w:val="00F31B8F"/>
    <w:rsid w:val="00F34120"/>
    <w:rsid w:val="00F379D7"/>
    <w:rsid w:val="00F40375"/>
    <w:rsid w:val="00F43F0D"/>
    <w:rsid w:val="00F510B2"/>
    <w:rsid w:val="00F546D0"/>
    <w:rsid w:val="00F56D94"/>
    <w:rsid w:val="00F63454"/>
    <w:rsid w:val="00F714FE"/>
    <w:rsid w:val="00F756D3"/>
    <w:rsid w:val="00F85BAA"/>
    <w:rsid w:val="00FA0326"/>
    <w:rsid w:val="00FA3C9C"/>
    <w:rsid w:val="00FA700C"/>
    <w:rsid w:val="00FB1FCA"/>
    <w:rsid w:val="00FB3B61"/>
    <w:rsid w:val="00FB50A2"/>
    <w:rsid w:val="00FC34B6"/>
    <w:rsid w:val="00FC666E"/>
    <w:rsid w:val="00FD11E8"/>
    <w:rsid w:val="00FD2489"/>
    <w:rsid w:val="00FD2B1D"/>
    <w:rsid w:val="00FD43F8"/>
    <w:rsid w:val="00FD5E6A"/>
    <w:rsid w:val="00FD7F33"/>
    <w:rsid w:val="00FE07A1"/>
    <w:rsid w:val="00FE333C"/>
    <w:rsid w:val="00FE7294"/>
    <w:rsid w:val="00FE7AC0"/>
    <w:rsid w:val="00FF11E0"/>
    <w:rsid w:val="00FF50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CFEF3F"/>
  <w15:docId w15:val="{8CC1E36F-8465-4D72-8632-147FBB954A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C5101"/>
    <w:pPr>
      <w:spacing w:after="200" w:line="276" w:lineRule="auto"/>
    </w:pPr>
    <w:rPr>
      <w:rFonts w:eastAsiaTheme="minorEastAsia"/>
      <w:lang w:eastAsia="ru-RU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C5101"/>
    <w:pPr>
      <w:keepNext/>
      <w:keepLines/>
      <w:spacing w:before="200" w:after="0"/>
      <w:outlineLvl w:val="2"/>
    </w:pPr>
    <w:rPr>
      <w:rFonts w:ascii="Calibri Light" w:eastAsia="Times New Roman" w:hAnsi="Calibri Light" w:cs="Times New Roman"/>
      <w:b/>
      <w:bCs/>
      <w:color w:val="5B9BD5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AC5101"/>
    <w:rPr>
      <w:rFonts w:ascii="Calibri Light" w:eastAsia="Times New Roman" w:hAnsi="Calibri Light" w:cs="Times New Roman"/>
      <w:b/>
      <w:bCs/>
      <w:color w:val="5B9BD5"/>
      <w:lang w:eastAsia="zh-CN"/>
    </w:rPr>
  </w:style>
  <w:style w:type="paragraph" w:styleId="ListParagraph">
    <w:name w:val="List Paragraph"/>
    <w:aliases w:val="Курсач"/>
    <w:basedOn w:val="Normal"/>
    <w:uiPriority w:val="34"/>
    <w:qFormat/>
    <w:rsid w:val="00031122"/>
    <w:pPr>
      <w:ind w:left="720"/>
      <w:contextualSpacing/>
    </w:pPr>
    <w:rPr>
      <w:rFonts w:ascii="Calibri" w:eastAsia="Times New Roman" w:hAnsi="Calibri" w:cs="Times New Roman"/>
    </w:rPr>
  </w:style>
  <w:style w:type="table" w:styleId="TableGrid">
    <w:name w:val="Table Grid"/>
    <w:basedOn w:val="TableNormal"/>
    <w:uiPriority w:val="39"/>
    <w:rsid w:val="0033487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1"/>
    <w:basedOn w:val="TableNormal"/>
    <w:next w:val="TableGrid"/>
    <w:rsid w:val="00FE7294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1"/>
    <w:basedOn w:val="TableNormal"/>
    <w:next w:val="TableGrid"/>
    <w:rsid w:val="00FE729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1"/>
    <w:basedOn w:val="TableNormal"/>
    <w:next w:val="TableGrid"/>
    <w:rsid w:val="00FE729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80513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D401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401D"/>
    <w:rPr>
      <w:rFonts w:ascii="Tahoma" w:eastAsiaTheme="minorEastAsia" w:hAnsi="Tahoma" w:cs="Tahoma"/>
      <w:sz w:val="16"/>
      <w:szCs w:val="16"/>
      <w:lang w:eastAsia="ru-RU"/>
    </w:rPr>
  </w:style>
  <w:style w:type="paragraph" w:styleId="Header">
    <w:name w:val="header"/>
    <w:basedOn w:val="Normal"/>
    <w:link w:val="HeaderChar"/>
    <w:uiPriority w:val="99"/>
    <w:unhideWhenUsed/>
    <w:rsid w:val="001D401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D401D"/>
    <w:rPr>
      <w:rFonts w:eastAsiaTheme="minorEastAsia"/>
      <w:lang w:eastAsia="ru-RU"/>
    </w:rPr>
  </w:style>
  <w:style w:type="paragraph" w:styleId="Footer">
    <w:name w:val="footer"/>
    <w:basedOn w:val="Normal"/>
    <w:link w:val="FooterChar"/>
    <w:uiPriority w:val="99"/>
    <w:unhideWhenUsed/>
    <w:rsid w:val="001D401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D401D"/>
    <w:rPr>
      <w:rFonts w:eastAsiaTheme="minorEastAsia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34.wmf"/><Relationship Id="rId21" Type="http://schemas.openxmlformats.org/officeDocument/2006/relationships/image" Target="media/image8.wmf"/><Relationship Id="rId63" Type="http://schemas.openxmlformats.org/officeDocument/2006/relationships/image" Target="media/image27.wmf"/><Relationship Id="rId159" Type="http://schemas.openxmlformats.org/officeDocument/2006/relationships/image" Target="media/image74.wmf"/><Relationship Id="rId324" Type="http://schemas.openxmlformats.org/officeDocument/2006/relationships/image" Target="media/image145.wmf"/><Relationship Id="rId366" Type="http://schemas.openxmlformats.org/officeDocument/2006/relationships/image" Target="media/image164.wmf"/><Relationship Id="rId170" Type="http://schemas.openxmlformats.org/officeDocument/2006/relationships/oleObject" Target="embeddings/oleObject85.bin"/><Relationship Id="rId226" Type="http://schemas.openxmlformats.org/officeDocument/2006/relationships/image" Target="media/image105.wmf"/><Relationship Id="rId268" Type="http://schemas.openxmlformats.org/officeDocument/2006/relationships/oleObject" Target="embeddings/oleObject141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79.bin"/><Relationship Id="rId377" Type="http://schemas.openxmlformats.org/officeDocument/2006/relationships/image" Target="media/image169.wmf"/><Relationship Id="rId5" Type="http://schemas.openxmlformats.org/officeDocument/2006/relationships/footnotes" Target="footnotes.xml"/><Relationship Id="rId181" Type="http://schemas.openxmlformats.org/officeDocument/2006/relationships/oleObject" Target="embeddings/oleObject91.bin"/><Relationship Id="rId237" Type="http://schemas.openxmlformats.org/officeDocument/2006/relationships/image" Target="media/image109.wmf"/><Relationship Id="rId402" Type="http://schemas.openxmlformats.org/officeDocument/2006/relationships/oleObject" Target="embeddings/oleObject215.bin"/><Relationship Id="rId279" Type="http://schemas.openxmlformats.org/officeDocument/2006/relationships/image" Target="media/image126.wmf"/><Relationship Id="rId43" Type="http://schemas.openxmlformats.org/officeDocument/2006/relationships/oleObject" Target="embeddings/oleObject20.bin"/><Relationship Id="rId139" Type="http://schemas.openxmlformats.org/officeDocument/2006/relationships/image" Target="media/image64.wmf"/><Relationship Id="rId290" Type="http://schemas.openxmlformats.org/officeDocument/2006/relationships/oleObject" Target="embeddings/oleObject154.bin"/><Relationship Id="rId304" Type="http://schemas.openxmlformats.org/officeDocument/2006/relationships/oleObject" Target="embeddings/oleObject162.bin"/><Relationship Id="rId346" Type="http://schemas.openxmlformats.org/officeDocument/2006/relationships/image" Target="media/image156.wmf"/><Relationship Id="rId388" Type="http://schemas.openxmlformats.org/officeDocument/2006/relationships/oleObject" Target="embeddings/oleObject208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5.bin"/><Relationship Id="rId192" Type="http://schemas.openxmlformats.org/officeDocument/2006/relationships/image" Target="media/image90.wmf"/><Relationship Id="rId206" Type="http://schemas.openxmlformats.org/officeDocument/2006/relationships/oleObject" Target="embeddings/oleObject104.bin"/><Relationship Id="rId248" Type="http://schemas.openxmlformats.org/officeDocument/2006/relationships/image" Target="media/image113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4.bin"/><Relationship Id="rId315" Type="http://schemas.openxmlformats.org/officeDocument/2006/relationships/image" Target="media/image141.wmf"/><Relationship Id="rId357" Type="http://schemas.openxmlformats.org/officeDocument/2006/relationships/oleObject" Target="embeddings/oleObject191.bin"/><Relationship Id="rId54" Type="http://schemas.openxmlformats.org/officeDocument/2006/relationships/image" Target="media/image23.wmf"/><Relationship Id="rId96" Type="http://schemas.openxmlformats.org/officeDocument/2006/relationships/oleObject" Target="embeddings/oleObject48.bin"/><Relationship Id="rId161" Type="http://schemas.openxmlformats.org/officeDocument/2006/relationships/image" Target="media/image75.wmf"/><Relationship Id="rId217" Type="http://schemas.openxmlformats.org/officeDocument/2006/relationships/image" Target="media/image101.wmf"/><Relationship Id="rId399" Type="http://schemas.openxmlformats.org/officeDocument/2006/relationships/image" Target="media/image180.wmf"/><Relationship Id="rId259" Type="http://schemas.openxmlformats.org/officeDocument/2006/relationships/oleObject" Target="embeddings/oleObject136.bin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270" Type="http://schemas.openxmlformats.org/officeDocument/2006/relationships/image" Target="media/image122.wmf"/><Relationship Id="rId326" Type="http://schemas.openxmlformats.org/officeDocument/2006/relationships/image" Target="media/image146.wmf"/><Relationship Id="rId65" Type="http://schemas.openxmlformats.org/officeDocument/2006/relationships/image" Target="media/image28.wmf"/><Relationship Id="rId130" Type="http://schemas.openxmlformats.org/officeDocument/2006/relationships/oleObject" Target="embeddings/oleObject65.bin"/><Relationship Id="rId368" Type="http://schemas.openxmlformats.org/officeDocument/2006/relationships/image" Target="media/image165.wmf"/><Relationship Id="rId172" Type="http://schemas.openxmlformats.org/officeDocument/2006/relationships/oleObject" Target="embeddings/oleObject86.bin"/><Relationship Id="rId228" Type="http://schemas.openxmlformats.org/officeDocument/2006/relationships/image" Target="media/image106.wmf"/><Relationship Id="rId281" Type="http://schemas.openxmlformats.org/officeDocument/2006/relationships/image" Target="media/image127.wmf"/><Relationship Id="rId337" Type="http://schemas.openxmlformats.org/officeDocument/2006/relationships/oleObject" Target="embeddings/oleObject180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8.bin"/><Relationship Id="rId141" Type="http://schemas.openxmlformats.org/officeDocument/2006/relationships/image" Target="media/image65.wmf"/><Relationship Id="rId379" Type="http://schemas.openxmlformats.org/officeDocument/2006/relationships/image" Target="media/image170.wmf"/><Relationship Id="rId7" Type="http://schemas.openxmlformats.org/officeDocument/2006/relationships/image" Target="media/image1.wmf"/><Relationship Id="rId183" Type="http://schemas.openxmlformats.org/officeDocument/2006/relationships/oleObject" Target="embeddings/oleObject92.bin"/><Relationship Id="rId239" Type="http://schemas.openxmlformats.org/officeDocument/2006/relationships/oleObject" Target="embeddings/oleObject124.bin"/><Relationship Id="rId390" Type="http://schemas.openxmlformats.org/officeDocument/2006/relationships/oleObject" Target="embeddings/oleObject209.bin"/><Relationship Id="rId404" Type="http://schemas.openxmlformats.org/officeDocument/2006/relationships/oleObject" Target="embeddings/oleObject216.bin"/><Relationship Id="rId250" Type="http://schemas.openxmlformats.org/officeDocument/2006/relationships/image" Target="media/image114.wmf"/><Relationship Id="rId292" Type="http://schemas.openxmlformats.org/officeDocument/2006/relationships/image" Target="media/image131.wmf"/><Relationship Id="rId306" Type="http://schemas.openxmlformats.org/officeDocument/2006/relationships/image" Target="media/image137.wmf"/><Relationship Id="rId45" Type="http://schemas.openxmlformats.org/officeDocument/2006/relationships/oleObject" Target="embeddings/oleObject21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86.bin"/><Relationship Id="rId152" Type="http://schemas.openxmlformats.org/officeDocument/2006/relationships/oleObject" Target="embeddings/oleObject76.bin"/><Relationship Id="rId194" Type="http://schemas.openxmlformats.org/officeDocument/2006/relationships/image" Target="media/image91.wmf"/><Relationship Id="rId208" Type="http://schemas.openxmlformats.org/officeDocument/2006/relationships/oleObject" Target="embeddings/oleObject105.bin"/><Relationship Id="rId261" Type="http://schemas.openxmlformats.org/officeDocument/2006/relationships/image" Target="media/image118.wmf"/><Relationship Id="rId14" Type="http://schemas.openxmlformats.org/officeDocument/2006/relationships/oleObject" Target="embeddings/oleObject4.bin"/><Relationship Id="rId56" Type="http://schemas.openxmlformats.org/officeDocument/2006/relationships/image" Target="media/image24.wmf"/><Relationship Id="rId317" Type="http://schemas.openxmlformats.org/officeDocument/2006/relationships/image" Target="media/image142.wmf"/><Relationship Id="rId359" Type="http://schemas.openxmlformats.org/officeDocument/2006/relationships/oleObject" Target="embeddings/oleObject192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5.wmf"/><Relationship Id="rId163" Type="http://schemas.openxmlformats.org/officeDocument/2006/relationships/image" Target="media/image76.wmf"/><Relationship Id="rId219" Type="http://schemas.openxmlformats.org/officeDocument/2006/relationships/image" Target="media/image102.wmf"/><Relationship Id="rId370" Type="http://schemas.openxmlformats.org/officeDocument/2006/relationships/image" Target="media/image166.wmf"/><Relationship Id="rId230" Type="http://schemas.openxmlformats.org/officeDocument/2006/relationships/oleObject" Target="embeddings/oleObject118.bin"/><Relationship Id="rId25" Type="http://schemas.openxmlformats.org/officeDocument/2006/relationships/image" Target="media/image10.wmf"/><Relationship Id="rId67" Type="http://schemas.openxmlformats.org/officeDocument/2006/relationships/image" Target="media/image29.wmf"/><Relationship Id="rId272" Type="http://schemas.openxmlformats.org/officeDocument/2006/relationships/image" Target="media/image123.wmf"/><Relationship Id="rId328" Type="http://schemas.openxmlformats.org/officeDocument/2006/relationships/image" Target="media/image147.wmf"/><Relationship Id="rId132" Type="http://schemas.openxmlformats.org/officeDocument/2006/relationships/oleObject" Target="embeddings/oleObject66.bin"/><Relationship Id="rId174" Type="http://schemas.openxmlformats.org/officeDocument/2006/relationships/oleObject" Target="embeddings/oleObject87.bin"/><Relationship Id="rId381" Type="http://schemas.openxmlformats.org/officeDocument/2006/relationships/image" Target="media/image171.wmf"/><Relationship Id="rId241" Type="http://schemas.openxmlformats.org/officeDocument/2006/relationships/oleObject" Target="embeddings/oleObject125.bin"/><Relationship Id="rId36" Type="http://schemas.openxmlformats.org/officeDocument/2006/relationships/oleObject" Target="embeddings/oleObject16.bin"/><Relationship Id="rId283" Type="http://schemas.openxmlformats.org/officeDocument/2006/relationships/image" Target="media/image128.wmf"/><Relationship Id="rId339" Type="http://schemas.openxmlformats.org/officeDocument/2006/relationships/oleObject" Target="embeddings/oleObject181.bin"/><Relationship Id="rId78" Type="http://schemas.openxmlformats.org/officeDocument/2006/relationships/oleObject" Target="embeddings/oleObject39.bin"/><Relationship Id="rId101" Type="http://schemas.openxmlformats.org/officeDocument/2006/relationships/image" Target="media/image45.wmf"/><Relationship Id="rId143" Type="http://schemas.openxmlformats.org/officeDocument/2006/relationships/image" Target="media/image66.wmf"/><Relationship Id="rId185" Type="http://schemas.openxmlformats.org/officeDocument/2006/relationships/oleObject" Target="embeddings/oleObject93.bin"/><Relationship Id="rId350" Type="http://schemas.openxmlformats.org/officeDocument/2006/relationships/oleObject" Target="embeddings/oleObject187.bin"/><Relationship Id="rId406" Type="http://schemas.openxmlformats.org/officeDocument/2006/relationships/oleObject" Target="embeddings/oleObject217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7.bin"/><Relationship Id="rId392" Type="http://schemas.openxmlformats.org/officeDocument/2006/relationships/oleObject" Target="embeddings/oleObject210.bin"/><Relationship Id="rId252" Type="http://schemas.openxmlformats.org/officeDocument/2006/relationships/image" Target="media/image115.wmf"/><Relationship Id="rId294" Type="http://schemas.openxmlformats.org/officeDocument/2006/relationships/oleObject" Target="embeddings/oleObject157.bin"/><Relationship Id="rId308" Type="http://schemas.openxmlformats.org/officeDocument/2006/relationships/image" Target="media/image138.wmf"/><Relationship Id="rId47" Type="http://schemas.openxmlformats.org/officeDocument/2006/relationships/oleObject" Target="embeddings/oleObject22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6.bin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93.bin"/><Relationship Id="rId196" Type="http://schemas.openxmlformats.org/officeDocument/2006/relationships/image" Target="media/image92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3.bin"/><Relationship Id="rId263" Type="http://schemas.openxmlformats.org/officeDocument/2006/relationships/image" Target="media/image119.wmf"/><Relationship Id="rId319" Type="http://schemas.openxmlformats.org/officeDocument/2006/relationships/oleObject" Target="embeddings/oleObject171.bin"/><Relationship Id="rId58" Type="http://schemas.openxmlformats.org/officeDocument/2006/relationships/image" Target="media/image25.wmf"/><Relationship Id="rId123" Type="http://schemas.openxmlformats.org/officeDocument/2006/relationships/image" Target="media/image56.wmf"/><Relationship Id="rId330" Type="http://schemas.openxmlformats.org/officeDocument/2006/relationships/image" Target="media/image148.wmf"/><Relationship Id="rId165" Type="http://schemas.openxmlformats.org/officeDocument/2006/relationships/image" Target="media/image77.wmf"/><Relationship Id="rId372" Type="http://schemas.openxmlformats.org/officeDocument/2006/relationships/image" Target="media/image167.wmf"/><Relationship Id="rId232" Type="http://schemas.openxmlformats.org/officeDocument/2006/relationships/oleObject" Target="embeddings/oleObject119.bin"/><Relationship Id="rId274" Type="http://schemas.openxmlformats.org/officeDocument/2006/relationships/image" Target="media/image124.wmf"/><Relationship Id="rId27" Type="http://schemas.openxmlformats.org/officeDocument/2006/relationships/image" Target="media/image11.wmf"/><Relationship Id="rId48" Type="http://schemas.openxmlformats.org/officeDocument/2006/relationships/image" Target="media/image20.wmf"/><Relationship Id="rId69" Type="http://schemas.openxmlformats.org/officeDocument/2006/relationships/image" Target="media/image30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7.bin"/><Relationship Id="rId320" Type="http://schemas.openxmlformats.org/officeDocument/2006/relationships/image" Target="media/image143.wmf"/><Relationship Id="rId80" Type="http://schemas.openxmlformats.org/officeDocument/2006/relationships/oleObject" Target="embeddings/oleObject40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99.bin"/><Relationship Id="rId341" Type="http://schemas.openxmlformats.org/officeDocument/2006/relationships/oleObject" Target="embeddings/oleObject182.bin"/><Relationship Id="rId362" Type="http://schemas.openxmlformats.org/officeDocument/2006/relationships/image" Target="media/image163.wmf"/><Relationship Id="rId383" Type="http://schemas.openxmlformats.org/officeDocument/2006/relationships/image" Target="media/image172.wmf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3.wmf"/><Relationship Id="rId243" Type="http://schemas.openxmlformats.org/officeDocument/2006/relationships/image" Target="media/image111.wmf"/><Relationship Id="rId264" Type="http://schemas.openxmlformats.org/officeDocument/2006/relationships/oleObject" Target="embeddings/oleObject139.bin"/><Relationship Id="rId285" Type="http://schemas.openxmlformats.org/officeDocument/2006/relationships/image" Target="media/image129.wmf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62.bin"/><Relationship Id="rId310" Type="http://schemas.openxmlformats.org/officeDocument/2006/relationships/image" Target="media/image139.wmf"/><Relationship Id="rId70" Type="http://schemas.openxmlformats.org/officeDocument/2006/relationships/oleObject" Target="embeddings/oleObject34.bin"/><Relationship Id="rId91" Type="http://schemas.openxmlformats.org/officeDocument/2006/relationships/image" Target="media/image40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4.bin"/><Relationship Id="rId331" Type="http://schemas.openxmlformats.org/officeDocument/2006/relationships/oleObject" Target="embeddings/oleObject177.bin"/><Relationship Id="rId352" Type="http://schemas.openxmlformats.org/officeDocument/2006/relationships/oleObject" Target="embeddings/oleObject188.bin"/><Relationship Id="rId373" Type="http://schemas.openxmlformats.org/officeDocument/2006/relationships/oleObject" Target="embeddings/oleObject200.bin"/><Relationship Id="rId394" Type="http://schemas.openxmlformats.org/officeDocument/2006/relationships/oleObject" Target="embeddings/oleObject211.bin"/><Relationship Id="rId408" Type="http://schemas.openxmlformats.org/officeDocument/2006/relationships/fontTable" Target="fontTable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08.wmf"/><Relationship Id="rId254" Type="http://schemas.openxmlformats.org/officeDocument/2006/relationships/image" Target="media/image116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45.bin"/><Relationship Id="rId296" Type="http://schemas.openxmlformats.org/officeDocument/2006/relationships/oleObject" Target="embeddings/oleObject158.bin"/><Relationship Id="rId300" Type="http://schemas.openxmlformats.org/officeDocument/2006/relationships/oleObject" Target="embeddings/oleObject160.bin"/><Relationship Id="rId60" Type="http://schemas.openxmlformats.org/officeDocument/2006/relationships/image" Target="media/image26.wmf"/><Relationship Id="rId81" Type="http://schemas.openxmlformats.org/officeDocument/2006/relationships/image" Target="media/image35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9.bin"/><Relationship Id="rId198" Type="http://schemas.openxmlformats.org/officeDocument/2006/relationships/image" Target="media/image93.wmf"/><Relationship Id="rId321" Type="http://schemas.openxmlformats.org/officeDocument/2006/relationships/oleObject" Target="embeddings/oleObject172.bin"/><Relationship Id="rId342" Type="http://schemas.openxmlformats.org/officeDocument/2006/relationships/image" Target="media/image154.wmf"/><Relationship Id="rId363" Type="http://schemas.openxmlformats.org/officeDocument/2006/relationships/oleObject" Target="embeddings/oleObject194.bin"/><Relationship Id="rId384" Type="http://schemas.openxmlformats.org/officeDocument/2006/relationships/oleObject" Target="embeddings/oleObject206.bin"/><Relationship Id="rId202" Type="http://schemas.openxmlformats.org/officeDocument/2006/relationships/image" Target="media/image95.wmf"/><Relationship Id="rId223" Type="http://schemas.openxmlformats.org/officeDocument/2006/relationships/oleObject" Target="embeddings/oleObject114.bin"/><Relationship Id="rId244" Type="http://schemas.openxmlformats.org/officeDocument/2006/relationships/oleObject" Target="embeddings/oleObject127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265" Type="http://schemas.openxmlformats.org/officeDocument/2006/relationships/image" Target="media/image120.wmf"/><Relationship Id="rId286" Type="http://schemas.openxmlformats.org/officeDocument/2006/relationships/oleObject" Target="embeddings/oleObject151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2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8.wmf"/><Relationship Id="rId188" Type="http://schemas.openxmlformats.org/officeDocument/2006/relationships/image" Target="media/image88.wmf"/><Relationship Id="rId311" Type="http://schemas.openxmlformats.org/officeDocument/2006/relationships/oleObject" Target="embeddings/oleObject166.bin"/><Relationship Id="rId332" Type="http://schemas.openxmlformats.org/officeDocument/2006/relationships/image" Target="media/image149.wmf"/><Relationship Id="rId353" Type="http://schemas.openxmlformats.org/officeDocument/2006/relationships/oleObject" Target="embeddings/oleObject189.bin"/><Relationship Id="rId374" Type="http://schemas.openxmlformats.org/officeDocument/2006/relationships/oleObject" Target="embeddings/oleObject201.bin"/><Relationship Id="rId395" Type="http://schemas.openxmlformats.org/officeDocument/2006/relationships/image" Target="media/image178.wmf"/><Relationship Id="rId409" Type="http://schemas.openxmlformats.org/officeDocument/2006/relationships/theme" Target="theme/theme1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13" Type="http://schemas.openxmlformats.org/officeDocument/2006/relationships/image" Target="media/image99.wmf"/><Relationship Id="rId234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3.bin"/><Relationship Id="rId276" Type="http://schemas.openxmlformats.org/officeDocument/2006/relationships/oleObject" Target="embeddings/oleObject146.bin"/><Relationship Id="rId297" Type="http://schemas.openxmlformats.org/officeDocument/2006/relationships/image" Target="media/image133.wmf"/><Relationship Id="rId40" Type="http://schemas.openxmlformats.org/officeDocument/2006/relationships/image" Target="media/image16.wmf"/><Relationship Id="rId115" Type="http://schemas.openxmlformats.org/officeDocument/2006/relationships/image" Target="media/image52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301" Type="http://schemas.openxmlformats.org/officeDocument/2006/relationships/image" Target="media/image135.wmf"/><Relationship Id="rId322" Type="http://schemas.openxmlformats.org/officeDocument/2006/relationships/image" Target="media/image144.wmf"/><Relationship Id="rId343" Type="http://schemas.openxmlformats.org/officeDocument/2006/relationships/oleObject" Target="embeddings/oleObject183.bin"/><Relationship Id="rId364" Type="http://schemas.openxmlformats.org/officeDocument/2006/relationships/oleObject" Target="embeddings/oleObject195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385" Type="http://schemas.openxmlformats.org/officeDocument/2006/relationships/image" Target="media/image173.wmf"/><Relationship Id="rId19" Type="http://schemas.openxmlformats.org/officeDocument/2006/relationships/image" Target="media/image7.wmf"/><Relationship Id="rId224" Type="http://schemas.openxmlformats.org/officeDocument/2006/relationships/image" Target="media/image104.wmf"/><Relationship Id="rId245" Type="http://schemas.openxmlformats.org/officeDocument/2006/relationships/oleObject" Target="embeddings/oleObject128.bin"/><Relationship Id="rId266" Type="http://schemas.openxmlformats.org/officeDocument/2006/relationships/oleObject" Target="embeddings/oleObject140.bin"/><Relationship Id="rId287" Type="http://schemas.openxmlformats.org/officeDocument/2006/relationships/oleObject" Target="embeddings/oleObject152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4.bin"/><Relationship Id="rId312" Type="http://schemas.openxmlformats.org/officeDocument/2006/relationships/image" Target="media/image140.wmf"/><Relationship Id="rId333" Type="http://schemas.openxmlformats.org/officeDocument/2006/relationships/oleObject" Target="embeddings/oleObject178.bin"/><Relationship Id="rId354" Type="http://schemas.openxmlformats.org/officeDocument/2006/relationships/image" Target="media/image159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1.wmf"/><Relationship Id="rId189" Type="http://schemas.openxmlformats.org/officeDocument/2006/relationships/oleObject" Target="embeddings/oleObject95.bin"/><Relationship Id="rId375" Type="http://schemas.openxmlformats.org/officeDocument/2006/relationships/image" Target="media/image168.wmf"/><Relationship Id="rId396" Type="http://schemas.openxmlformats.org/officeDocument/2006/relationships/oleObject" Target="embeddings/oleObject212.bin"/><Relationship Id="rId3" Type="http://schemas.openxmlformats.org/officeDocument/2006/relationships/settings" Target="settings.xml"/><Relationship Id="rId214" Type="http://schemas.openxmlformats.org/officeDocument/2006/relationships/oleObject" Target="embeddings/oleObject109.bin"/><Relationship Id="rId235" Type="http://schemas.openxmlformats.org/officeDocument/2006/relationships/oleObject" Target="embeddings/oleObject121.bin"/><Relationship Id="rId256" Type="http://schemas.openxmlformats.org/officeDocument/2006/relationships/oleObject" Target="embeddings/oleObject134.bin"/><Relationship Id="rId277" Type="http://schemas.openxmlformats.org/officeDocument/2006/relationships/image" Target="media/image125.wmf"/><Relationship Id="rId298" Type="http://schemas.openxmlformats.org/officeDocument/2006/relationships/oleObject" Target="embeddings/oleObject159.bin"/><Relationship Id="rId400" Type="http://schemas.openxmlformats.org/officeDocument/2006/relationships/oleObject" Target="embeddings/oleObject214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61.bin"/><Relationship Id="rId323" Type="http://schemas.openxmlformats.org/officeDocument/2006/relationships/oleObject" Target="embeddings/oleObject173.bin"/><Relationship Id="rId344" Type="http://schemas.openxmlformats.org/officeDocument/2006/relationships/image" Target="media/image155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179" Type="http://schemas.openxmlformats.org/officeDocument/2006/relationships/oleObject" Target="embeddings/oleObject90.bin"/><Relationship Id="rId365" Type="http://schemas.openxmlformats.org/officeDocument/2006/relationships/oleObject" Target="embeddings/oleObject196.bin"/><Relationship Id="rId386" Type="http://schemas.openxmlformats.org/officeDocument/2006/relationships/oleObject" Target="embeddings/oleObject207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5" Type="http://schemas.openxmlformats.org/officeDocument/2006/relationships/oleObject" Target="embeddings/oleObject115.bin"/><Relationship Id="rId246" Type="http://schemas.openxmlformats.org/officeDocument/2006/relationships/image" Target="media/image112.wmf"/><Relationship Id="rId267" Type="http://schemas.openxmlformats.org/officeDocument/2006/relationships/image" Target="media/image121.wmf"/><Relationship Id="rId288" Type="http://schemas.openxmlformats.org/officeDocument/2006/relationships/oleObject" Target="embeddings/oleObject153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8.wmf"/><Relationship Id="rId313" Type="http://schemas.openxmlformats.org/officeDocument/2006/relationships/oleObject" Target="embeddings/oleObject16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2.wmf"/><Relationship Id="rId73" Type="http://schemas.openxmlformats.org/officeDocument/2006/relationships/image" Target="media/image31.wmf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4.bin"/><Relationship Id="rId169" Type="http://schemas.openxmlformats.org/officeDocument/2006/relationships/image" Target="media/image79.wmf"/><Relationship Id="rId334" Type="http://schemas.openxmlformats.org/officeDocument/2006/relationships/image" Target="media/image150.wmf"/><Relationship Id="rId355" Type="http://schemas.openxmlformats.org/officeDocument/2006/relationships/oleObject" Target="embeddings/oleObject190.bin"/><Relationship Id="rId376" Type="http://schemas.openxmlformats.org/officeDocument/2006/relationships/oleObject" Target="embeddings/oleObject202.bin"/><Relationship Id="rId397" Type="http://schemas.openxmlformats.org/officeDocument/2006/relationships/image" Target="media/image179.wmf"/><Relationship Id="rId4" Type="http://schemas.openxmlformats.org/officeDocument/2006/relationships/webSettings" Target="webSettings.xml"/><Relationship Id="rId180" Type="http://schemas.openxmlformats.org/officeDocument/2006/relationships/image" Target="media/image84.wmf"/><Relationship Id="rId215" Type="http://schemas.openxmlformats.org/officeDocument/2006/relationships/image" Target="media/image100.wmf"/><Relationship Id="rId236" Type="http://schemas.openxmlformats.org/officeDocument/2006/relationships/oleObject" Target="embeddings/oleObject122.bin"/><Relationship Id="rId257" Type="http://schemas.openxmlformats.org/officeDocument/2006/relationships/oleObject" Target="embeddings/oleObject135.bin"/><Relationship Id="rId278" Type="http://schemas.openxmlformats.org/officeDocument/2006/relationships/oleObject" Target="embeddings/oleObject147.bin"/><Relationship Id="rId401" Type="http://schemas.openxmlformats.org/officeDocument/2006/relationships/image" Target="media/image181.wmf"/><Relationship Id="rId303" Type="http://schemas.openxmlformats.org/officeDocument/2006/relationships/image" Target="media/image136.wmf"/><Relationship Id="rId42" Type="http://schemas.openxmlformats.org/officeDocument/2006/relationships/image" Target="media/image17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84.bin"/><Relationship Id="rId387" Type="http://schemas.openxmlformats.org/officeDocument/2006/relationships/image" Target="media/image174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9.bin"/><Relationship Id="rId107" Type="http://schemas.openxmlformats.org/officeDocument/2006/relationships/image" Target="media/image48.wmf"/><Relationship Id="rId289" Type="http://schemas.openxmlformats.org/officeDocument/2006/relationships/image" Target="media/image130.wmf"/><Relationship Id="rId11" Type="http://schemas.openxmlformats.org/officeDocument/2006/relationships/image" Target="media/image3.wmf"/><Relationship Id="rId53" Type="http://schemas.openxmlformats.org/officeDocument/2006/relationships/oleObject" Target="embeddings/oleObject25.bin"/><Relationship Id="rId149" Type="http://schemas.openxmlformats.org/officeDocument/2006/relationships/image" Target="media/image69.wmf"/><Relationship Id="rId314" Type="http://schemas.openxmlformats.org/officeDocument/2006/relationships/oleObject" Target="embeddings/oleObject168.bin"/><Relationship Id="rId356" Type="http://schemas.openxmlformats.org/officeDocument/2006/relationships/image" Target="media/image160.wmf"/><Relationship Id="rId398" Type="http://schemas.openxmlformats.org/officeDocument/2006/relationships/oleObject" Target="embeddings/oleObject213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10.bin"/><Relationship Id="rId258" Type="http://schemas.openxmlformats.org/officeDocument/2006/relationships/image" Target="media/image117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74.bin"/><Relationship Id="rId367" Type="http://schemas.openxmlformats.org/officeDocument/2006/relationships/oleObject" Target="embeddings/oleObject197.bin"/><Relationship Id="rId171" Type="http://schemas.openxmlformats.org/officeDocument/2006/relationships/image" Target="media/image80.wmf"/><Relationship Id="rId227" Type="http://schemas.openxmlformats.org/officeDocument/2006/relationships/oleObject" Target="embeddings/oleObject116.bin"/><Relationship Id="rId269" Type="http://schemas.openxmlformats.org/officeDocument/2006/relationships/oleObject" Target="embeddings/oleObject142.bin"/><Relationship Id="rId33" Type="http://schemas.openxmlformats.org/officeDocument/2006/relationships/image" Target="media/image14.wmf"/><Relationship Id="rId129" Type="http://schemas.openxmlformats.org/officeDocument/2006/relationships/image" Target="media/image59.wmf"/><Relationship Id="rId280" Type="http://schemas.openxmlformats.org/officeDocument/2006/relationships/oleObject" Target="embeddings/oleObject148.bin"/><Relationship Id="rId336" Type="http://schemas.openxmlformats.org/officeDocument/2006/relationships/image" Target="media/image151.wmf"/><Relationship Id="rId75" Type="http://schemas.openxmlformats.org/officeDocument/2006/relationships/image" Target="media/image32.wmf"/><Relationship Id="rId140" Type="http://schemas.openxmlformats.org/officeDocument/2006/relationships/oleObject" Target="embeddings/oleObject70.bin"/><Relationship Id="rId182" Type="http://schemas.openxmlformats.org/officeDocument/2006/relationships/image" Target="media/image85.wmf"/><Relationship Id="rId378" Type="http://schemas.openxmlformats.org/officeDocument/2006/relationships/oleObject" Target="embeddings/oleObject203.bin"/><Relationship Id="rId403" Type="http://schemas.openxmlformats.org/officeDocument/2006/relationships/image" Target="media/image182.wmf"/><Relationship Id="rId6" Type="http://schemas.openxmlformats.org/officeDocument/2006/relationships/endnotes" Target="endnotes.xml"/><Relationship Id="rId238" Type="http://schemas.openxmlformats.org/officeDocument/2006/relationships/oleObject" Target="embeddings/oleObject123.bin"/><Relationship Id="rId291" Type="http://schemas.openxmlformats.org/officeDocument/2006/relationships/oleObject" Target="embeddings/oleObject155.bin"/><Relationship Id="rId305" Type="http://schemas.openxmlformats.org/officeDocument/2006/relationships/oleObject" Target="embeddings/oleObject163.bin"/><Relationship Id="rId347" Type="http://schemas.openxmlformats.org/officeDocument/2006/relationships/oleObject" Target="embeddings/oleObject185.bin"/><Relationship Id="rId44" Type="http://schemas.openxmlformats.org/officeDocument/2006/relationships/image" Target="media/image18.wmf"/><Relationship Id="rId86" Type="http://schemas.openxmlformats.org/officeDocument/2006/relationships/oleObject" Target="embeddings/oleObject43.bin"/><Relationship Id="rId151" Type="http://schemas.openxmlformats.org/officeDocument/2006/relationships/image" Target="media/image70.wmf"/><Relationship Id="rId389" Type="http://schemas.openxmlformats.org/officeDocument/2006/relationships/image" Target="media/image175.wmf"/><Relationship Id="rId193" Type="http://schemas.openxmlformats.org/officeDocument/2006/relationships/oleObject" Target="embeddings/oleObject97.bin"/><Relationship Id="rId207" Type="http://schemas.openxmlformats.org/officeDocument/2006/relationships/image" Target="media/image97.wmf"/><Relationship Id="rId249" Type="http://schemas.openxmlformats.org/officeDocument/2006/relationships/oleObject" Target="embeddings/oleObject130.bin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260" Type="http://schemas.openxmlformats.org/officeDocument/2006/relationships/oleObject" Target="embeddings/oleObject137.bin"/><Relationship Id="rId316" Type="http://schemas.openxmlformats.org/officeDocument/2006/relationships/oleObject" Target="embeddings/oleObject169.bin"/><Relationship Id="rId55" Type="http://schemas.openxmlformats.org/officeDocument/2006/relationships/oleObject" Target="embeddings/oleObject26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60.bin"/><Relationship Id="rId358" Type="http://schemas.openxmlformats.org/officeDocument/2006/relationships/image" Target="media/image161.wmf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11.bin"/><Relationship Id="rId271" Type="http://schemas.openxmlformats.org/officeDocument/2006/relationships/oleObject" Target="embeddings/oleObject143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60.wmf"/><Relationship Id="rId327" Type="http://schemas.openxmlformats.org/officeDocument/2006/relationships/oleObject" Target="embeddings/oleObject175.bin"/><Relationship Id="rId369" Type="http://schemas.openxmlformats.org/officeDocument/2006/relationships/oleObject" Target="embeddings/oleObject198.bin"/><Relationship Id="rId173" Type="http://schemas.openxmlformats.org/officeDocument/2006/relationships/image" Target="media/image81.wmf"/><Relationship Id="rId229" Type="http://schemas.openxmlformats.org/officeDocument/2006/relationships/oleObject" Target="embeddings/oleObject117.bin"/><Relationship Id="rId380" Type="http://schemas.openxmlformats.org/officeDocument/2006/relationships/oleObject" Target="embeddings/oleObject204.bin"/><Relationship Id="rId240" Type="http://schemas.openxmlformats.org/officeDocument/2006/relationships/image" Target="media/image110.wmf"/><Relationship Id="rId35" Type="http://schemas.openxmlformats.org/officeDocument/2006/relationships/oleObject" Target="embeddings/oleObject15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49.bin"/><Relationship Id="rId338" Type="http://schemas.openxmlformats.org/officeDocument/2006/relationships/image" Target="media/image152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1.bin"/><Relationship Id="rId184" Type="http://schemas.openxmlformats.org/officeDocument/2006/relationships/image" Target="media/image86.wmf"/><Relationship Id="rId391" Type="http://schemas.openxmlformats.org/officeDocument/2006/relationships/image" Target="media/image176.wmf"/><Relationship Id="rId405" Type="http://schemas.openxmlformats.org/officeDocument/2006/relationships/image" Target="media/image183.wmf"/><Relationship Id="rId251" Type="http://schemas.openxmlformats.org/officeDocument/2006/relationships/oleObject" Target="embeddings/oleObject131.bin"/><Relationship Id="rId46" Type="http://schemas.openxmlformats.org/officeDocument/2006/relationships/image" Target="media/image19.wmf"/><Relationship Id="rId293" Type="http://schemas.openxmlformats.org/officeDocument/2006/relationships/oleObject" Target="embeddings/oleObject156.bin"/><Relationship Id="rId307" Type="http://schemas.openxmlformats.org/officeDocument/2006/relationships/oleObject" Target="embeddings/oleObject164.bin"/><Relationship Id="rId349" Type="http://schemas.openxmlformats.org/officeDocument/2006/relationships/image" Target="media/image157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0.wmf"/><Relationship Id="rId153" Type="http://schemas.openxmlformats.org/officeDocument/2006/relationships/image" Target="media/image71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6.bin"/><Relationship Id="rId360" Type="http://schemas.openxmlformats.org/officeDocument/2006/relationships/image" Target="media/image162.wmf"/><Relationship Id="rId220" Type="http://schemas.openxmlformats.org/officeDocument/2006/relationships/oleObject" Target="embeddings/oleObject112.bin"/><Relationship Id="rId15" Type="http://schemas.openxmlformats.org/officeDocument/2006/relationships/image" Target="media/image5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8.bin"/><Relationship Id="rId318" Type="http://schemas.openxmlformats.org/officeDocument/2006/relationships/oleObject" Target="embeddings/oleObject170.bin"/><Relationship Id="rId99" Type="http://schemas.openxmlformats.org/officeDocument/2006/relationships/image" Target="media/image44.wmf"/><Relationship Id="rId122" Type="http://schemas.openxmlformats.org/officeDocument/2006/relationships/oleObject" Target="embeddings/oleObject61.bin"/><Relationship Id="rId164" Type="http://schemas.openxmlformats.org/officeDocument/2006/relationships/oleObject" Target="embeddings/oleObject82.bin"/><Relationship Id="rId371" Type="http://schemas.openxmlformats.org/officeDocument/2006/relationships/oleObject" Target="embeddings/oleObject199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7.wmf"/><Relationship Id="rId273" Type="http://schemas.openxmlformats.org/officeDocument/2006/relationships/oleObject" Target="embeddings/oleObject144.bin"/><Relationship Id="rId329" Type="http://schemas.openxmlformats.org/officeDocument/2006/relationships/oleObject" Target="embeddings/oleObject176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61.wmf"/><Relationship Id="rId175" Type="http://schemas.openxmlformats.org/officeDocument/2006/relationships/image" Target="media/image82.wmf"/><Relationship Id="rId340" Type="http://schemas.openxmlformats.org/officeDocument/2006/relationships/image" Target="media/image153.wmf"/><Relationship Id="rId200" Type="http://schemas.openxmlformats.org/officeDocument/2006/relationships/image" Target="media/image94.wmf"/><Relationship Id="rId382" Type="http://schemas.openxmlformats.org/officeDocument/2006/relationships/oleObject" Target="embeddings/oleObject205.bin"/><Relationship Id="rId242" Type="http://schemas.openxmlformats.org/officeDocument/2006/relationships/oleObject" Target="embeddings/oleObject126.bin"/><Relationship Id="rId284" Type="http://schemas.openxmlformats.org/officeDocument/2006/relationships/oleObject" Target="embeddings/oleObject150.bin"/><Relationship Id="rId37" Type="http://schemas.openxmlformats.org/officeDocument/2006/relationships/image" Target="media/image15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1.bin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5.bin"/><Relationship Id="rId186" Type="http://schemas.openxmlformats.org/officeDocument/2006/relationships/image" Target="media/image87.wmf"/><Relationship Id="rId351" Type="http://schemas.openxmlformats.org/officeDocument/2006/relationships/image" Target="media/image158.wmf"/><Relationship Id="rId393" Type="http://schemas.openxmlformats.org/officeDocument/2006/relationships/image" Target="media/image177.wmf"/><Relationship Id="rId407" Type="http://schemas.openxmlformats.org/officeDocument/2006/relationships/footer" Target="footer1.xml"/><Relationship Id="rId211" Type="http://schemas.openxmlformats.org/officeDocument/2006/relationships/image" Target="media/image98.wmf"/><Relationship Id="rId253" Type="http://schemas.openxmlformats.org/officeDocument/2006/relationships/oleObject" Target="embeddings/oleObject132.bin"/><Relationship Id="rId295" Type="http://schemas.openxmlformats.org/officeDocument/2006/relationships/image" Target="media/image132.wmf"/><Relationship Id="rId309" Type="http://schemas.openxmlformats.org/officeDocument/2006/relationships/oleObject" Target="embeddings/oleObject16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37</TotalTime>
  <Pages>15</Pages>
  <Words>3488</Words>
  <Characters>19884</Characters>
  <Application>Microsoft Office Word</Application>
  <DocSecurity>0</DocSecurity>
  <Lines>165</Lines>
  <Paragraphs>4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33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Ольга</dc:creator>
  <cp:lastModifiedBy>Diana Gumar</cp:lastModifiedBy>
  <cp:revision>651</cp:revision>
  <cp:lastPrinted>2021-06-05T12:48:00Z</cp:lastPrinted>
  <dcterms:created xsi:type="dcterms:W3CDTF">2021-05-05T17:46:00Z</dcterms:created>
  <dcterms:modified xsi:type="dcterms:W3CDTF">2021-06-08T21:52:00Z</dcterms:modified>
</cp:coreProperties>
</file>